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342" r:id="rId2"/>
    <p:sldId id="711" r:id="rId3"/>
    <p:sldId id="714" r:id="rId4"/>
    <p:sldId id="715" r:id="rId5"/>
    <p:sldId id="320" r:id="rId6"/>
    <p:sldId id="321" r:id="rId7"/>
    <p:sldId id="322" r:id="rId8"/>
    <p:sldId id="323" r:id="rId9"/>
    <p:sldId id="718" r:id="rId10"/>
    <p:sldId id="324" r:id="rId11"/>
    <p:sldId id="325" r:id="rId12"/>
    <p:sldId id="326" r:id="rId13"/>
    <p:sldId id="413" r:id="rId14"/>
    <p:sldId id="327" r:id="rId15"/>
    <p:sldId id="328" r:id="rId16"/>
    <p:sldId id="717" r:id="rId17"/>
    <p:sldId id="329" r:id="rId18"/>
    <p:sldId id="330" r:id="rId19"/>
    <p:sldId id="331" r:id="rId20"/>
    <p:sldId id="332" r:id="rId21"/>
    <p:sldId id="390" r:id="rId22"/>
    <p:sldId id="380" r:id="rId23"/>
    <p:sldId id="333" r:id="rId2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5D20B80-8968-F04D-AED2-11AA51352AF7}" v="1" dt="2023-03-27T11:06:30.35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610"/>
    <p:restoredTop sz="94681"/>
  </p:normalViewPr>
  <p:slideViewPr>
    <p:cSldViewPr>
      <p:cViewPr varScale="1">
        <p:scale>
          <a:sx n="107" d="100"/>
          <a:sy n="107" d="100"/>
        </p:scale>
        <p:origin x="82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Vipul Arora" userId="9a2bdcac-aec0-4507-8ae0-d8bd7f30abe3" providerId="ADAL" clId="{25D20B80-8968-F04D-AED2-11AA51352AF7}"/>
    <pc:docChg chg="addSld modSld">
      <pc:chgData name="Vipul Arora" userId="9a2bdcac-aec0-4507-8ae0-d8bd7f30abe3" providerId="ADAL" clId="{25D20B80-8968-F04D-AED2-11AA51352AF7}" dt="2023-03-27T11:06:30.344" v="0"/>
      <pc:docMkLst>
        <pc:docMk/>
      </pc:docMkLst>
      <pc:sldChg chg="add">
        <pc:chgData name="Vipul Arora" userId="9a2bdcac-aec0-4507-8ae0-d8bd7f30abe3" providerId="ADAL" clId="{25D20B80-8968-F04D-AED2-11AA51352AF7}" dt="2023-03-27T11:06:30.344" v="0"/>
        <pc:sldMkLst>
          <pc:docMk/>
          <pc:sldMk cId="3302743439" sldId="413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9016EA1-CC7F-3F6B-74C2-6FF72DD02995}"/>
              </a:ext>
            </a:extLst>
          </p:cNvPr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1" tIns="48326" rIns="96651" bIns="48326" numCol="1" anchor="t" anchorCtr="0" compatLnSpc="1">
            <a:prstTxWarp prst="textNoShape">
              <a:avLst/>
            </a:prstTxWarp>
          </a:bodyPr>
          <a:lstStyle>
            <a:lvl1pPr defTabSz="965718" eaLnBrk="1" hangingPunct="1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0BF178B-C619-6C3C-9C5B-A894D375B1B6}"/>
              </a:ext>
            </a:extLst>
          </p:cNvPr>
          <p:cNvSpPr>
            <a:spLocks noGrp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1" tIns="48326" rIns="96651" bIns="48326" numCol="1" anchor="t" anchorCtr="0" compatLnSpc="1">
            <a:prstTxWarp prst="textNoShape">
              <a:avLst/>
            </a:prstTxWarp>
          </a:bodyPr>
          <a:lstStyle>
            <a:lvl1pPr algn="r" defTabSz="965718" eaLnBrk="1" hangingPunct="1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0B146B98-AF60-E243-9634-95568BEAB6F4}" type="datetimeFigureOut">
              <a:rPr lang="en-US"/>
              <a:pPr>
                <a:defRPr/>
              </a:pPr>
              <a:t>3/27/23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823799A1-7CFD-6BF2-66E4-4BC81E5357C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924" tIns="47462" rIns="94924" bIns="47462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FC6AD75F-E8E8-AD5E-1962-A29B0C394A9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1" tIns="48326" rIns="96651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DADD05A-CAC2-0290-1BCD-27C2A73C2B6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1" tIns="48326" rIns="96651" bIns="48326" numCol="1" anchor="b" anchorCtr="0" compatLnSpc="1">
            <a:prstTxWarp prst="textNoShape">
              <a:avLst/>
            </a:prstTxWarp>
          </a:bodyPr>
          <a:lstStyle>
            <a:lvl1pPr defTabSz="965718" eaLnBrk="1" hangingPunct="1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A63A320-DD7A-896F-A58D-5AAA7EB085D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1" tIns="48326" rIns="96651" bIns="48326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55F6FE7E-727E-4F44-9EF3-838F59FA01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7FE7D1-0FAB-56CD-22E3-CA94A6D527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F16713-FB96-C442-BECF-18060087A87C}" type="datetime1">
              <a:rPr lang="en-US"/>
              <a:pPr>
                <a:defRPr/>
              </a:pPr>
              <a:t>3/2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3D3F01-516A-E038-CEC7-C972184912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A64176-484B-0F71-1EA3-C96F6BE5D4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62EB2C-CEC6-6547-9FA1-9100EACD64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1568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4C7C89-94B5-6804-B7B3-0DCBA6C968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A22783-1E86-4146-8F6F-C1115AE9AFC0}" type="datetime1">
              <a:rPr lang="en-US"/>
              <a:pPr>
                <a:defRPr/>
              </a:pPr>
              <a:t>3/2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426A22-183D-1F86-4575-32459CE141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B24B00-5624-892C-F77E-AD8671AEB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101FE5-512F-E743-8F15-48D222C849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93848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F6C680-3DCD-C5E2-6DA2-1EBAF0B8A1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9C4AFD-68DC-4D41-8AAC-BB0F1BCFBA44}" type="datetime1">
              <a:rPr lang="en-US"/>
              <a:pPr>
                <a:defRPr/>
              </a:pPr>
              <a:t>3/2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B0C3CA-4918-1E8D-A408-CC430EA831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D9E91E-4BE5-DEFD-D5EF-FB7B650484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EC58C3-EF66-834C-98B4-46B04FEAF0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2550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28B0EB-4437-6BD3-FEE4-1F576381ED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CF760D-75C2-0144-9E7B-AC63816B86E1}" type="datetime1">
              <a:rPr lang="en-US"/>
              <a:pPr>
                <a:defRPr/>
              </a:pPr>
              <a:t>3/2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604380-9564-E86C-8C5A-65C8E1CD82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DA75A5-2134-6944-DCDB-EDC5BAA4A5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3E3071-C82A-4344-8BF0-8F996AF985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26338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6BB748-6868-131B-9B15-42BA6C4B2D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E25E49-6E48-7F47-A04C-B23E01B8FA0A}" type="datetime1">
              <a:rPr lang="en-US"/>
              <a:pPr>
                <a:defRPr/>
              </a:pPr>
              <a:t>3/2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B7FD61-69ED-71DC-D5A8-614828CFA3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878254-4C13-3180-9576-13E13C2A0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46A6C5-9A13-EE49-930A-09E3C02530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41557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5A1A07-72A2-CABF-6868-BF94A6AF98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59821D-9994-3E42-BDDB-63AD8B4268BD}" type="datetime1">
              <a:rPr lang="en-US"/>
              <a:pPr>
                <a:defRPr/>
              </a:pPr>
              <a:t>3/27/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6E6F486-4940-19AD-00A5-618E23AA8E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BE3548B-2890-8C36-82AF-335EB52EDB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D6DDD0-3B6E-F944-8BD4-DD48055719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7342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6688665A-CBFB-8694-4382-7A9C741083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F279F7-B95B-F140-AD8E-6B6020371F97}" type="datetime1">
              <a:rPr lang="en-US"/>
              <a:pPr>
                <a:defRPr/>
              </a:pPr>
              <a:t>3/27/23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A98787B-E05B-87B2-84AC-1C6BE6FB8F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816D88A-A666-91E1-AEAB-78C4A7EAAD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E98015-9682-074C-8464-85F9951486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88962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114DBF8E-399B-F30B-66A7-0E6AB72D5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019255-F29B-BA40-A9B1-4D5AD6CDFC7F}" type="datetime1">
              <a:rPr lang="en-US"/>
              <a:pPr>
                <a:defRPr/>
              </a:pPr>
              <a:t>3/27/23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87C42267-0D44-2CE6-7CCB-ED66AC4F33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EA7D1AD-20DC-7D86-9D08-238AE89531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A97CEB-12A5-3343-AA18-6ABFB18136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66232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F42D9757-CF42-5955-49F3-8ADFE91996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6EB273-A924-F143-9E0E-D531A88DD643}" type="datetime1">
              <a:rPr lang="en-US"/>
              <a:pPr>
                <a:defRPr/>
              </a:pPr>
              <a:t>3/27/23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D99C05AB-A274-1613-611C-23DD2AD4D9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5DB399CA-79E1-092D-F9AF-85492FCBDE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5E1AF6-0BFE-794F-9330-5E9300ACDA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77677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883F9FF-C714-8BF4-64DB-82CEF321F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376D8C-53DB-C94C-8A38-687C411B8FAE}" type="datetime1">
              <a:rPr lang="en-US"/>
              <a:pPr>
                <a:defRPr/>
              </a:pPr>
              <a:t>3/27/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659918B-0EC0-91AE-575B-9F648D086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B2E902E-5EBD-0C7B-FE28-0B078ED162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E820CF-5D3A-C543-9BE7-19917C31BC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11018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C2EDCF3-2BA3-BA06-40FB-335556FEC5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1792D6-033F-B645-97EA-416A69F07C14}" type="datetime1">
              <a:rPr lang="en-US"/>
              <a:pPr>
                <a:defRPr/>
              </a:pPr>
              <a:t>3/27/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E38AF5C-9EC1-D31C-6555-25C0852C02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0C1BCD9-EDF4-93F9-23A4-1D4B5017F8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DCFFC3-2A07-D24F-B7EE-DD4FCDFCC1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10456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BCB2BC38-140D-44E7-103E-F7F58E0F274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8D31FC48-6370-7350-CA8A-50EF09AF9DA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6DCA61-B888-A51D-7CE9-C7EDD7B0627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9F6C364-DF6F-B142-91BC-B8D4280E009D}" type="datetime1">
              <a:rPr lang="en-US"/>
              <a:pPr>
                <a:defRPr/>
              </a:pPr>
              <a:t>3/2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E9136D-1026-1506-5731-FE9916842AE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B86DA0-FCAA-66B1-9069-2881D2F39FE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BBD9582D-4F48-1343-B157-542087FF3D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49.e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5" Type="http://schemas.openxmlformats.org/officeDocument/2006/relationships/image" Target="../media/image48.e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5.emf"/><Relationship Id="rId14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50.emf"/><Relationship Id="rId7" Type="http://schemas.openxmlformats.org/officeDocument/2006/relationships/image" Target="../media/image52.e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3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0.emf"/><Relationship Id="rId3" Type="http://schemas.openxmlformats.org/officeDocument/2006/relationships/image" Target="../media/image56.emf"/><Relationship Id="rId7" Type="http://schemas.openxmlformats.org/officeDocument/2006/relationships/image" Target="../media/image58.e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62.emf"/><Relationship Id="rId2" Type="http://schemas.openxmlformats.org/officeDocument/2006/relationships/oleObject" Target="../embeddings/oleObject61.bin"/><Relationship Id="rId16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0.emf"/><Relationship Id="rId5" Type="http://schemas.openxmlformats.org/officeDocument/2006/relationships/image" Target="../media/image57.emf"/><Relationship Id="rId15" Type="http://schemas.openxmlformats.org/officeDocument/2006/relationships/image" Target="../media/image61.e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9.emf"/><Relationship Id="rId14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7" Type="http://schemas.openxmlformats.org/officeDocument/2006/relationships/image" Target="../media/image65.e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64.emf"/><Relationship Id="rId4" Type="http://schemas.openxmlformats.org/officeDocument/2006/relationships/oleObject" Target="../embeddings/oleObject7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69.emf"/><Relationship Id="rId3" Type="http://schemas.openxmlformats.org/officeDocument/2006/relationships/image" Target="../media/image5.emf"/><Relationship Id="rId7" Type="http://schemas.openxmlformats.org/officeDocument/2006/relationships/image" Target="../media/image67.e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70.emf"/><Relationship Id="rId2" Type="http://schemas.openxmlformats.org/officeDocument/2006/relationships/oleObject" Target="../embeddings/oleObject72.bin"/><Relationship Id="rId16" Type="http://schemas.openxmlformats.org/officeDocument/2006/relationships/oleObject" Target="../embeddings/oleObject7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.emf"/><Relationship Id="rId5" Type="http://schemas.openxmlformats.org/officeDocument/2006/relationships/image" Target="../media/image66.e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68.emf"/><Relationship Id="rId14" Type="http://schemas.openxmlformats.org/officeDocument/2006/relationships/oleObject" Target="../embeddings/oleObject7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76.emf"/><Relationship Id="rId3" Type="http://schemas.openxmlformats.org/officeDocument/2006/relationships/image" Target="../media/image71.emf"/><Relationship Id="rId7" Type="http://schemas.openxmlformats.org/officeDocument/2006/relationships/image" Target="../media/image73.emf"/><Relationship Id="rId12" Type="http://schemas.openxmlformats.org/officeDocument/2006/relationships/oleObject" Target="../embeddings/oleObject85.bin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75.emf"/><Relationship Id="rId5" Type="http://schemas.openxmlformats.org/officeDocument/2006/relationships/image" Target="../media/image72.e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74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77.emf"/><Relationship Id="rId7" Type="http://schemas.openxmlformats.org/officeDocument/2006/relationships/image" Target="../media/image79.e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78.e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81.emf"/><Relationship Id="rId7" Type="http://schemas.openxmlformats.org/officeDocument/2006/relationships/image" Target="../media/image83.e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85.emf"/><Relationship Id="rId5" Type="http://schemas.openxmlformats.org/officeDocument/2006/relationships/image" Target="../media/image82.e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84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87.emf"/><Relationship Id="rId7" Type="http://schemas.openxmlformats.org/officeDocument/2006/relationships/image" Target="../media/image89.e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1.emf"/><Relationship Id="rId5" Type="http://schemas.openxmlformats.org/officeDocument/2006/relationships/image" Target="../media/image88.e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image" Target="../media/image92.emf"/><Relationship Id="rId7" Type="http://schemas.openxmlformats.org/officeDocument/2006/relationships/image" Target="../media/image94.e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91.emf"/><Relationship Id="rId5" Type="http://schemas.openxmlformats.org/officeDocument/2006/relationships/image" Target="../media/image93.e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9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7.e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e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15.emf"/><Relationship Id="rId21" Type="http://schemas.openxmlformats.org/officeDocument/2006/relationships/image" Target="../media/image24.emf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2.emf"/><Relationship Id="rId25" Type="http://schemas.openxmlformats.org/officeDocument/2006/relationships/image" Target="../media/image12.e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emf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16.emf"/><Relationship Id="rId15" Type="http://schemas.openxmlformats.org/officeDocument/2006/relationships/image" Target="../media/image21.emf"/><Relationship Id="rId23" Type="http://schemas.openxmlformats.org/officeDocument/2006/relationships/image" Target="../media/image11.e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3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25.emf"/><Relationship Id="rId21" Type="http://schemas.openxmlformats.org/officeDocument/2006/relationships/image" Target="../media/image12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2.e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11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36.emf"/><Relationship Id="rId3" Type="http://schemas.openxmlformats.org/officeDocument/2006/relationships/image" Target="../media/image33.emf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38.e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5.emf"/><Relationship Id="rId5" Type="http://schemas.openxmlformats.org/officeDocument/2006/relationships/image" Target="../media/image31.emf"/><Relationship Id="rId15" Type="http://schemas.openxmlformats.org/officeDocument/2006/relationships/image" Target="../media/image37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Box 3">
            <a:extLst>
              <a:ext uri="{FF2B5EF4-FFF2-40B4-BE49-F238E27FC236}">
                <a16:creationId xmlns:a16="http://schemas.microsoft.com/office/drawing/2014/main" id="{7D1C7E6C-7503-98D7-34E6-A0A98374C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514600"/>
            <a:ext cx="6400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</a:rPr>
              <a:t>Boolean Algebra</a:t>
            </a:r>
          </a:p>
        </p:txBody>
      </p:sp>
      <p:sp>
        <p:nvSpPr>
          <p:cNvPr id="14338" name="TextBox 4">
            <a:extLst>
              <a:ext uri="{FF2B5EF4-FFF2-40B4-BE49-F238E27FC236}">
                <a16:creationId xmlns:a16="http://schemas.microsoft.com/office/drawing/2014/main" id="{C7184BA5-8A87-6A39-8239-1EA34BBEB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822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</a:rPr>
              <a:t>ESc201 :  Introduction to Electronics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4339" name="Rectangle 4">
            <a:extLst>
              <a:ext uri="{FF2B5EF4-FFF2-40B4-BE49-F238E27FC236}">
                <a16:creationId xmlns:a16="http://schemas.microsoft.com/office/drawing/2014/main" id="{A249F6D3-96CF-5B71-8E3F-6B11AC6D8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724400"/>
            <a:ext cx="457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Vipul Aror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Dept. of Electrical Engineeri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IIT Kanpur</a:t>
            </a:r>
          </a:p>
        </p:txBody>
      </p:sp>
      <p:sp>
        <p:nvSpPr>
          <p:cNvPr id="14340" name="Slide Number Placeholder 4">
            <a:extLst>
              <a:ext uri="{FF2B5EF4-FFF2-40B4-BE49-F238E27FC236}">
                <a16:creationId xmlns:a16="http://schemas.microsoft.com/office/drawing/2014/main" id="{5457DF1B-11CE-E790-C73C-50E3C12AA8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77D6CFA-F9A0-1D4D-923A-A887CDB8C9B4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4341" name="TextBox 1">
            <a:extLst>
              <a:ext uri="{FF2B5EF4-FFF2-40B4-BE49-F238E27FC236}">
                <a16:creationId xmlns:a16="http://schemas.microsoft.com/office/drawing/2014/main" id="{27ABA35A-FA8E-C953-C0B0-75F7E9528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5978525"/>
            <a:ext cx="16930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</a:rPr>
              <a:t>Mar 23, 202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 Box 2">
            <a:extLst>
              <a:ext uri="{FF2B5EF4-FFF2-40B4-BE49-F238E27FC236}">
                <a16:creationId xmlns:a16="http://schemas.microsoft.com/office/drawing/2014/main" id="{717C8304-85BE-C79F-E393-D620C2873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25400"/>
            <a:ext cx="5319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Function of Boolean variables</a:t>
            </a:r>
          </a:p>
        </p:txBody>
      </p:sp>
      <p:graphicFrame>
        <p:nvGraphicFramePr>
          <p:cNvPr id="22530" name="Object 3">
            <a:extLst>
              <a:ext uri="{FF2B5EF4-FFF2-40B4-BE49-F238E27FC236}">
                <a16:creationId xmlns:a16="http://schemas.microsoft.com/office/drawing/2014/main" id="{E61E68B6-9EE1-F792-5CE2-B58E35F67A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838200"/>
          <a:ext cx="461486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3098800" imgH="1587500" progId="RFFlow4">
                  <p:embed/>
                </p:oleObj>
              </mc:Choice>
              <mc:Fallback>
                <p:oleObj name="RFFlow" r:id="rId2" imgW="3098800" imgH="1587500" progId="RFFlow4">
                  <p:embed/>
                  <p:pic>
                    <p:nvPicPr>
                      <p:cNvPr id="22530" name="Object 3">
                        <a:extLst>
                          <a:ext uri="{FF2B5EF4-FFF2-40B4-BE49-F238E27FC236}">
                            <a16:creationId xmlns:a16="http://schemas.microsoft.com/office/drawing/2014/main" id="{E61E68B6-9EE1-F792-5CE2-B58E35F67A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38200"/>
                        <a:ext cx="4614863" cy="23622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10">
            <a:extLst>
              <a:ext uri="{FF2B5EF4-FFF2-40B4-BE49-F238E27FC236}">
                <a16:creationId xmlns:a16="http://schemas.microsoft.com/office/drawing/2014/main" id="{906EF5A6-15C6-6800-9E24-6302617DE9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1524000"/>
          <a:ext cx="20097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1219200" imgH="1447800" progId="RFFlow4">
                  <p:embed/>
                </p:oleObj>
              </mc:Choice>
              <mc:Fallback>
                <p:oleObj name="RFFlow" r:id="rId4" imgW="1219200" imgH="1447800" progId="RFFlow4">
                  <p:embed/>
                  <p:pic>
                    <p:nvPicPr>
                      <p:cNvPr id="95242" name="Object 10">
                        <a:extLst>
                          <a:ext uri="{FF2B5EF4-FFF2-40B4-BE49-F238E27FC236}">
                            <a16:creationId xmlns:a16="http://schemas.microsoft.com/office/drawing/2014/main" id="{906EF5A6-15C6-6800-9E24-6302617DE9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524000"/>
                        <a:ext cx="2009775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4" name="Text Box 12">
            <a:extLst>
              <a:ext uri="{FF2B5EF4-FFF2-40B4-BE49-F238E27FC236}">
                <a16:creationId xmlns:a16="http://schemas.microsoft.com/office/drawing/2014/main" id="{D6404680-5ED5-F0E3-2C24-0BEDD5A19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038600"/>
            <a:ext cx="4087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y = 1 when x</a:t>
            </a:r>
            <a:r>
              <a:rPr lang="en-US" altLang="en-US" sz="2400" baseline="-25000">
                <a:latin typeface="Arial" panose="020B0604020202020204" pitchFamily="34" charset="0"/>
              </a:rPr>
              <a:t>1</a:t>
            </a:r>
            <a:r>
              <a:rPr lang="en-US" altLang="en-US" sz="2400">
                <a:latin typeface="Arial" panose="020B0604020202020204" pitchFamily="34" charset="0"/>
              </a:rPr>
              <a:t> is 0 and x</a:t>
            </a:r>
            <a:r>
              <a:rPr lang="en-US" altLang="en-US" sz="2400" baseline="-25000">
                <a:latin typeface="Arial" panose="020B0604020202020204" pitchFamily="34" charset="0"/>
              </a:rPr>
              <a:t>2 </a:t>
            </a:r>
            <a:r>
              <a:rPr lang="en-US" altLang="en-US" sz="2400">
                <a:latin typeface="Arial" panose="020B0604020202020204" pitchFamily="34" charset="0"/>
              </a:rPr>
              <a:t>is 1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825BD480-08E9-BE72-64FA-F194BEE395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953000"/>
          <a:ext cx="1676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2000" imgH="5854700" progId="Equation.DSMT4">
                  <p:embed/>
                </p:oleObj>
              </mc:Choice>
              <mc:Fallback>
                <p:oleObj name="Equation" r:id="rId6" imgW="13462000" imgH="58547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825BD480-08E9-BE72-64FA-F194BEE395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53000"/>
                        <a:ext cx="1676400" cy="7239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6" name="Text Box 14">
            <a:extLst>
              <a:ext uri="{FF2B5EF4-FFF2-40B4-BE49-F238E27FC236}">
                <a16:creationId xmlns:a16="http://schemas.microsoft.com/office/drawing/2014/main" id="{FA6C8185-FD23-67AE-3F31-46812BBAE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5943600"/>
            <a:ext cx="2892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Boolean expression</a:t>
            </a:r>
          </a:p>
        </p:txBody>
      </p:sp>
      <p:sp>
        <p:nvSpPr>
          <p:cNvPr id="22535" name="Slide Number Placeholder 7">
            <a:extLst>
              <a:ext uri="{FF2B5EF4-FFF2-40B4-BE49-F238E27FC236}">
                <a16:creationId xmlns:a16="http://schemas.microsoft.com/office/drawing/2014/main" id="{52C4E8FF-65CB-A55B-23A2-8B943DEC2F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41BD94C-E1CC-A24A-BC35-4AD5AA0703A8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4" grpId="0"/>
      <p:bldP spid="952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 Box 2">
            <a:extLst>
              <a:ext uri="{FF2B5EF4-FFF2-40B4-BE49-F238E27FC236}">
                <a16:creationId xmlns:a16="http://schemas.microsoft.com/office/drawing/2014/main" id="{70CEA796-7164-0ADD-3BAB-05E20C6FD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25400"/>
            <a:ext cx="8407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Obtaining Boolean expressions from truth Table</a:t>
            </a:r>
          </a:p>
        </p:txBody>
      </p:sp>
      <p:graphicFrame>
        <p:nvGraphicFramePr>
          <p:cNvPr id="94211" name="Object 3">
            <a:extLst>
              <a:ext uri="{FF2B5EF4-FFF2-40B4-BE49-F238E27FC236}">
                <a16:creationId xmlns:a16="http://schemas.microsoft.com/office/drawing/2014/main" id="{4B80A10F-DEE6-6680-44DB-51AFBEF62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609600"/>
          <a:ext cx="20097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1219200" imgH="1447800" progId="RFFlow4">
                  <p:embed/>
                </p:oleObj>
              </mc:Choice>
              <mc:Fallback>
                <p:oleObj name="RFFlow" r:id="rId2" imgW="1219200" imgH="1447800" progId="RFFlow4">
                  <p:embed/>
                  <p:pic>
                    <p:nvPicPr>
                      <p:cNvPr id="94211" name="Object 3">
                        <a:extLst>
                          <a:ext uri="{FF2B5EF4-FFF2-40B4-BE49-F238E27FC236}">
                            <a16:creationId xmlns:a16="http://schemas.microsoft.com/office/drawing/2014/main" id="{4B80A10F-DEE6-6680-44DB-51AFBEF62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"/>
                        <a:ext cx="2009775" cy="23622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2" name="Line 4">
            <a:extLst>
              <a:ext uri="{FF2B5EF4-FFF2-40B4-BE49-F238E27FC236}">
                <a16:creationId xmlns:a16="http://schemas.microsoft.com/office/drawing/2014/main" id="{8B559BE7-60C7-9622-FFEE-5BFF6C1EC64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1600200"/>
            <a:ext cx="9906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23A38E67-B53E-D230-0F77-A9A39DF336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1066800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54100" imgH="5854700" progId="Equation.DSMT4">
                  <p:embed/>
                </p:oleObj>
              </mc:Choice>
              <mc:Fallback>
                <p:oleObj name="Equation" r:id="rId4" imgW="13754100" imgH="58547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23A38E67-B53E-D230-0F77-A9A39DF336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066800"/>
                        <a:ext cx="1981200" cy="838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>
            <a:extLst>
              <a:ext uri="{FF2B5EF4-FFF2-40B4-BE49-F238E27FC236}">
                <a16:creationId xmlns:a16="http://schemas.microsoft.com/office/drawing/2014/main" id="{A5663A8C-7905-4B04-15AF-00BDA4FC7F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1438" y="609600"/>
          <a:ext cx="20097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1219200" imgH="1447800" progId="RFFlow4">
                  <p:embed/>
                </p:oleObj>
              </mc:Choice>
              <mc:Fallback>
                <p:oleObj name="RFFlow" r:id="rId6" imgW="1219200" imgH="1447800" progId="RFFlow4">
                  <p:embed/>
                  <p:pic>
                    <p:nvPicPr>
                      <p:cNvPr id="94214" name="Object 6">
                        <a:extLst>
                          <a:ext uri="{FF2B5EF4-FFF2-40B4-BE49-F238E27FC236}">
                            <a16:creationId xmlns:a16="http://schemas.microsoft.com/office/drawing/2014/main" id="{A5663A8C-7905-4B04-15AF-00BDA4FC7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609600"/>
                        <a:ext cx="2009775" cy="23622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5" name="Line 7">
            <a:extLst>
              <a:ext uri="{FF2B5EF4-FFF2-40B4-BE49-F238E27FC236}">
                <a16:creationId xmlns:a16="http://schemas.microsoft.com/office/drawing/2014/main" id="{B9EAB63B-19F5-FC2E-BF75-629CAEC5A6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05600" y="1828800"/>
            <a:ext cx="990600" cy="457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80A60CC4-F11C-5FBB-07BD-AEEB4F8E78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914400"/>
          <a:ext cx="17002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54100" imgH="5854700" progId="Equation.DSMT4">
                  <p:embed/>
                </p:oleObj>
              </mc:Choice>
              <mc:Fallback>
                <p:oleObj name="Equation" r:id="rId8" imgW="13754100" imgH="58547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80A60CC4-F11C-5FBB-07BD-AEEB4F8E78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914400"/>
                        <a:ext cx="1700213" cy="7191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>
            <a:extLst>
              <a:ext uri="{FF2B5EF4-FFF2-40B4-BE49-F238E27FC236}">
                <a16:creationId xmlns:a16="http://schemas.microsoft.com/office/drawing/2014/main" id="{9536306D-D356-EF52-334D-35BC78866B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657600"/>
          <a:ext cx="20097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0" imgW="1219200" imgH="1447800" progId="RFFlow4">
                  <p:embed/>
                </p:oleObj>
              </mc:Choice>
              <mc:Fallback>
                <p:oleObj name="RFFlow" r:id="rId10" imgW="1219200" imgH="1447800" progId="RFFlow4">
                  <p:embed/>
                  <p:pic>
                    <p:nvPicPr>
                      <p:cNvPr id="94217" name="Object 9">
                        <a:extLst>
                          <a:ext uri="{FF2B5EF4-FFF2-40B4-BE49-F238E27FC236}">
                            <a16:creationId xmlns:a16="http://schemas.microsoft.com/office/drawing/2014/main" id="{9536306D-D356-EF52-334D-35BC78866B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2009775" cy="23622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8" name="Line 10">
            <a:extLst>
              <a:ext uri="{FF2B5EF4-FFF2-40B4-BE49-F238E27FC236}">
                <a16:creationId xmlns:a16="http://schemas.microsoft.com/office/drawing/2014/main" id="{18F80A6B-3942-85FE-18D4-D241EAED66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4267200"/>
            <a:ext cx="838200" cy="3810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2265A436-A24D-C43C-D89D-FD4F5F9E22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8838" y="3700463"/>
          <a:ext cx="12493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2000" imgH="5854700" progId="Equation.DSMT4">
                  <p:embed/>
                </p:oleObj>
              </mc:Choice>
              <mc:Fallback>
                <p:oleObj name="Equation" r:id="rId12" imgW="9652000" imgH="58547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2265A436-A24D-C43C-D89D-FD4F5F9E22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3700463"/>
                        <a:ext cx="1249362" cy="7524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0" name="Line 12">
            <a:extLst>
              <a:ext uri="{FF2B5EF4-FFF2-40B4-BE49-F238E27FC236}">
                <a16:creationId xmlns:a16="http://schemas.microsoft.com/office/drawing/2014/main" id="{AAE9EC27-2518-52AE-61E1-ED71D7EA70C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638800"/>
            <a:ext cx="8382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B1034F4-AE36-9FE7-EA47-6DF149FF3B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4713" y="5256213"/>
          <a:ext cx="12334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59900" imgH="5270500" progId="Equation.DSMT4">
                  <p:embed/>
                </p:oleObj>
              </mc:Choice>
              <mc:Fallback>
                <p:oleObj name="Equation" r:id="rId14" imgW="9359900" imgH="52705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B1034F4-AE36-9FE7-EA47-6DF149FF3B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5256213"/>
                        <a:ext cx="1233487" cy="6921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41179743-B0B0-6EE0-9987-EE33F34BD6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343400"/>
          <a:ext cx="34639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114000" imgH="5854700" progId="Equation.DSMT4">
                  <p:embed/>
                </p:oleObj>
              </mc:Choice>
              <mc:Fallback>
                <p:oleObj name="Equation" r:id="rId16" imgW="23114000" imgH="58547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41179743-B0B0-6EE0-9987-EE33F34BD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343400"/>
                        <a:ext cx="3463925" cy="8715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Slide Number Placeholder 14">
            <a:extLst>
              <a:ext uri="{FF2B5EF4-FFF2-40B4-BE49-F238E27FC236}">
                <a16:creationId xmlns:a16="http://schemas.microsoft.com/office/drawing/2014/main" id="{C62D59C7-21EC-00F4-08AC-E62F5C737E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8D1416C-A943-F648-A52E-A3175B084BBB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2">
            <a:extLst>
              <a:ext uri="{FF2B5EF4-FFF2-40B4-BE49-F238E27FC236}">
                <a16:creationId xmlns:a16="http://schemas.microsoft.com/office/drawing/2014/main" id="{9978BCDC-990C-1BB4-8AF6-A3F08B6F9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25400"/>
            <a:ext cx="8407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Obtaining Boolean expressions from truth Table</a:t>
            </a:r>
          </a:p>
        </p:txBody>
      </p:sp>
      <p:graphicFrame>
        <p:nvGraphicFramePr>
          <p:cNvPr id="93187" name="Object 3">
            <a:extLst>
              <a:ext uri="{FF2B5EF4-FFF2-40B4-BE49-F238E27FC236}">
                <a16:creationId xmlns:a16="http://schemas.microsoft.com/office/drawing/2014/main" id="{169C351A-096D-5C2D-2444-F4709B5432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609600"/>
          <a:ext cx="20097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1219200" imgH="1447800" progId="RFFlow4">
                  <p:embed/>
                </p:oleObj>
              </mc:Choice>
              <mc:Fallback>
                <p:oleObj name="RFFlow" r:id="rId2" imgW="1219200" imgH="1447800" progId="RFFlow4">
                  <p:embed/>
                  <p:pic>
                    <p:nvPicPr>
                      <p:cNvPr id="93187" name="Object 3">
                        <a:extLst>
                          <a:ext uri="{FF2B5EF4-FFF2-40B4-BE49-F238E27FC236}">
                            <a16:creationId xmlns:a16="http://schemas.microsoft.com/office/drawing/2014/main" id="{169C351A-096D-5C2D-2444-F4709B5432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09600"/>
                        <a:ext cx="2009775" cy="23622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5665C5C2-7B27-AFE4-0885-525B1ACC59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1219200"/>
          <a:ext cx="341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98200" imgH="5854700" progId="Equation.DSMT4">
                  <p:embed/>
                </p:oleObj>
              </mc:Choice>
              <mc:Fallback>
                <p:oleObj name="Equation" r:id="rId4" imgW="23698200" imgH="58547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5665C5C2-7B27-AFE4-0885-525B1ACC59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19200"/>
                        <a:ext cx="3416300" cy="838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9" name="Text Box 5">
            <a:extLst>
              <a:ext uri="{FF2B5EF4-FFF2-40B4-BE49-F238E27FC236}">
                <a16:creationId xmlns:a16="http://schemas.microsoft.com/office/drawing/2014/main" id="{0EB89722-150D-9012-6611-0BE30E50E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8000"/>
            <a:ext cx="87026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Instead of writing expressions as sum of terms that make y equal to 1, we can also write expressions using terms that make y equal to 0 </a:t>
            </a:r>
          </a:p>
        </p:txBody>
      </p:sp>
      <p:graphicFrame>
        <p:nvGraphicFramePr>
          <p:cNvPr id="93190" name="Object 6">
            <a:extLst>
              <a:ext uri="{FF2B5EF4-FFF2-40B4-BE49-F238E27FC236}">
                <a16:creationId xmlns:a16="http://schemas.microsoft.com/office/drawing/2014/main" id="{45AF5061-E321-FB34-1054-13EBBCF9A4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038600"/>
          <a:ext cx="20097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1219200" imgH="1447800" progId="RFFlow4">
                  <p:embed/>
                </p:oleObj>
              </mc:Choice>
              <mc:Fallback>
                <p:oleObj name="RFFlow" r:id="rId6" imgW="1219200" imgH="1447800" progId="RFFlow4">
                  <p:embed/>
                  <p:pic>
                    <p:nvPicPr>
                      <p:cNvPr id="93190" name="Object 6">
                        <a:extLst>
                          <a:ext uri="{FF2B5EF4-FFF2-40B4-BE49-F238E27FC236}">
                            <a16:creationId xmlns:a16="http://schemas.microsoft.com/office/drawing/2014/main" id="{45AF5061-E321-FB34-1054-13EBBCF9A4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2009775" cy="23622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EC9D04DC-827F-EEC9-B3C3-EEFFC9FD5D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810000"/>
          <a:ext cx="512921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26500" imgH="5854700" progId="Equation.DSMT4">
                  <p:embed/>
                </p:oleObj>
              </mc:Choice>
              <mc:Fallback>
                <p:oleObj name="Equation" r:id="rId8" imgW="34226500" imgH="58547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EC9D04DC-827F-EEC9-B3C3-EEFFC9FD5D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10000"/>
                        <a:ext cx="5129213" cy="8715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B9039944-CC7A-C2D4-197E-B1CE929948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5562600"/>
          <a:ext cx="2346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22500" imgH="5854700" progId="Equation.DSMT4">
                  <p:embed/>
                </p:oleObj>
              </mc:Choice>
              <mc:Fallback>
                <p:oleObj name="Equation" r:id="rId10" imgW="14922500" imgH="58547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B9039944-CC7A-C2D4-197E-B1CE929948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562600"/>
                        <a:ext cx="2346325" cy="9144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3" name="Line 9">
            <a:extLst>
              <a:ext uri="{FF2B5EF4-FFF2-40B4-BE49-F238E27FC236}">
                <a16:creationId xmlns:a16="http://schemas.microsoft.com/office/drawing/2014/main" id="{5713975F-8D87-5744-A71E-30CED3A1C9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4495800"/>
            <a:ext cx="1600200" cy="6096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94" name="Line 10">
            <a:extLst>
              <a:ext uri="{FF2B5EF4-FFF2-40B4-BE49-F238E27FC236}">
                <a16:creationId xmlns:a16="http://schemas.microsoft.com/office/drawing/2014/main" id="{03442650-75F0-6CCF-8081-A4B10B07A5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4572000"/>
            <a:ext cx="3581400" cy="838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95" name="Line 11">
            <a:extLst>
              <a:ext uri="{FF2B5EF4-FFF2-40B4-BE49-F238E27FC236}">
                <a16:creationId xmlns:a16="http://schemas.microsoft.com/office/drawing/2014/main" id="{6E8E9270-76A3-BBCC-0CC5-F06AFFDCDC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4572000"/>
            <a:ext cx="4876800" cy="1219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96" name="Line 12">
            <a:extLst>
              <a:ext uri="{FF2B5EF4-FFF2-40B4-BE49-F238E27FC236}">
                <a16:creationId xmlns:a16="http://schemas.microsoft.com/office/drawing/2014/main" id="{73EA757B-6E89-D9CE-1E93-483D02688F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6096000"/>
            <a:ext cx="11430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8" name="Slide Number Placeholder 12">
            <a:extLst>
              <a:ext uri="{FF2B5EF4-FFF2-40B4-BE49-F238E27FC236}">
                <a16:creationId xmlns:a16="http://schemas.microsoft.com/office/drawing/2014/main" id="{EDE14C4F-ED7B-F2B9-36A1-9755BB4F76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960D95-50F2-5C49-BB32-6D45BE76D1AA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01A1CF-722E-B5D6-BE26-C9DA5F94F6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ways to represent fun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91FFCF2-382F-7B66-69A6-1464227C860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m of Products (</a:t>
                </a:r>
                <a:r>
                  <a:rPr lang="en-US" dirty="0" err="1"/>
                  <a:t>SoP</a:t>
                </a:r>
                <a:r>
                  <a:rPr lang="en-US" dirty="0"/>
                  <a:t>)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dirty="0"/>
                  <a:t>also called as </a:t>
                </a:r>
                <a:r>
                  <a:rPr lang="en-US" dirty="0" err="1"/>
                  <a:t>minterm</a:t>
                </a:r>
                <a:endParaRPr lang="en-US" dirty="0"/>
              </a:p>
              <a:p>
                <a:pPr lvl="1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for each </a:t>
                </a:r>
                <a:r>
                  <a:rPr lang="en-US" dirty="0" err="1"/>
                  <a:t>minterm</a:t>
                </a:r>
                <a:endParaRPr lang="en-US" dirty="0"/>
              </a:p>
              <a:p>
                <a:r>
                  <a:rPr lang="en-US" dirty="0"/>
                  <a:t>Product of Sums (</a:t>
                </a:r>
                <a:r>
                  <a:rPr lang="en-US" dirty="0" err="1"/>
                  <a:t>PoS</a:t>
                </a:r>
                <a:r>
                  <a:rPr lang="en-US" dirty="0"/>
                  <a:t>)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dirty="0"/>
                  <a:t>also called as maxterm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for each maxterm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91FFCF2-382F-7B66-69A6-1464227C86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2" t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4AC09A-6E37-5A7E-EB7E-465D268FC8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EE85AC-0107-0141-89CF-AF5A79D7F36C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27434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1" name="Object 2">
            <a:extLst>
              <a:ext uri="{FF2B5EF4-FFF2-40B4-BE49-F238E27FC236}">
                <a16:creationId xmlns:a16="http://schemas.microsoft.com/office/drawing/2014/main" id="{13AD0585-1F9B-14FA-F4D5-61C061985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81000"/>
          <a:ext cx="20097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1219200" imgH="1447800" progId="RFFlow4">
                  <p:embed/>
                </p:oleObj>
              </mc:Choice>
              <mc:Fallback>
                <p:oleObj name="RFFlow" r:id="rId2" imgW="1219200" imgH="1447800" progId="RFFlow4">
                  <p:embed/>
                  <p:pic>
                    <p:nvPicPr>
                      <p:cNvPr id="25601" name="Object 2">
                        <a:extLst>
                          <a:ext uri="{FF2B5EF4-FFF2-40B4-BE49-F238E27FC236}">
                            <a16:creationId xmlns:a16="http://schemas.microsoft.com/office/drawing/2014/main" id="{13AD0585-1F9B-14FA-F4D5-61C061985B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"/>
                        <a:ext cx="2009775" cy="23622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37F40A65-66EE-EDC1-CF50-4531EE6ACF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2425" y="1295400"/>
          <a:ext cx="208121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14600" imgH="5854700" progId="Equation.DSMT4">
                  <p:embed/>
                </p:oleObj>
              </mc:Choice>
              <mc:Fallback>
                <p:oleObj name="Equation" r:id="rId4" imgW="15214600" imgH="58547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37F40A65-66EE-EDC1-CF50-4531EE6ACF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1295400"/>
                        <a:ext cx="2081213" cy="7953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4" name="Line 4">
            <a:extLst>
              <a:ext uri="{FF2B5EF4-FFF2-40B4-BE49-F238E27FC236}">
                <a16:creationId xmlns:a16="http://schemas.microsoft.com/office/drawing/2014/main" id="{E37A5F1F-8B99-AE21-3E0A-8F2EE5C0338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752600"/>
            <a:ext cx="533400" cy="46038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2165" name="Object 5">
            <a:extLst>
              <a:ext uri="{FF2B5EF4-FFF2-40B4-BE49-F238E27FC236}">
                <a16:creationId xmlns:a16="http://schemas.microsoft.com/office/drawing/2014/main" id="{041E07C9-24A6-A7A8-AE21-F7C140C28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381000"/>
          <a:ext cx="20097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1219200" imgH="1447800" progId="RFFlow4">
                  <p:embed/>
                </p:oleObj>
              </mc:Choice>
              <mc:Fallback>
                <p:oleObj name="RFFlow" r:id="rId6" imgW="1219200" imgH="1447800" progId="RFFlow4">
                  <p:embed/>
                  <p:pic>
                    <p:nvPicPr>
                      <p:cNvPr id="92165" name="Object 5">
                        <a:extLst>
                          <a:ext uri="{FF2B5EF4-FFF2-40B4-BE49-F238E27FC236}">
                            <a16:creationId xmlns:a16="http://schemas.microsoft.com/office/drawing/2014/main" id="{041E07C9-24A6-A7A8-AE21-F7C140C280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1000"/>
                        <a:ext cx="2009775" cy="23622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644B9C09-B3B7-4F49-1BC1-5177583E34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1550" y="1019175"/>
          <a:ext cx="17653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46200" imgH="5270500" progId="Equation.DSMT4">
                  <p:embed/>
                </p:oleObj>
              </mc:Choice>
              <mc:Fallback>
                <p:oleObj name="Equation" r:id="rId8" imgW="14046200" imgH="52705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644B9C09-B3B7-4F49-1BC1-5177583E34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550" y="1019175"/>
                        <a:ext cx="1765300" cy="6572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>
            <a:extLst>
              <a:ext uri="{FF2B5EF4-FFF2-40B4-BE49-F238E27FC236}">
                <a16:creationId xmlns:a16="http://schemas.microsoft.com/office/drawing/2014/main" id="{C74FDC56-2715-79CC-AB59-95E69BADA4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581400"/>
          <a:ext cx="20097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0" imgW="1219200" imgH="1447800" progId="RFFlow4">
                  <p:embed/>
                </p:oleObj>
              </mc:Choice>
              <mc:Fallback>
                <p:oleObj name="RFFlow" r:id="rId10" imgW="1219200" imgH="1447800" progId="RFFlow4">
                  <p:embed/>
                  <p:pic>
                    <p:nvPicPr>
                      <p:cNvPr id="92167" name="Object 7">
                        <a:extLst>
                          <a:ext uri="{FF2B5EF4-FFF2-40B4-BE49-F238E27FC236}">
                            <a16:creationId xmlns:a16="http://schemas.microsoft.com/office/drawing/2014/main" id="{C74FDC56-2715-79CC-AB59-95E69BADA4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81400"/>
                        <a:ext cx="2009775" cy="23622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8" name="Line 8">
            <a:extLst>
              <a:ext uri="{FF2B5EF4-FFF2-40B4-BE49-F238E27FC236}">
                <a16:creationId xmlns:a16="http://schemas.microsoft.com/office/drawing/2014/main" id="{B2CCF746-1795-2806-1A1C-8A8D492B46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4038600"/>
            <a:ext cx="1066800" cy="6096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D49F5706-CA85-887A-1577-F6AF9D14CF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3200400"/>
          <a:ext cx="14017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44100" imgH="5270500" progId="Equation.DSMT4">
                  <p:embed/>
                </p:oleObj>
              </mc:Choice>
              <mc:Fallback>
                <p:oleObj name="Equation" r:id="rId12" imgW="9944100" imgH="52705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D49F5706-CA85-887A-1577-F6AF9D14CF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00400"/>
                        <a:ext cx="1401763" cy="7366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0" name="Line 10">
            <a:extLst>
              <a:ext uri="{FF2B5EF4-FFF2-40B4-BE49-F238E27FC236}">
                <a16:creationId xmlns:a16="http://schemas.microsoft.com/office/drawing/2014/main" id="{E031A28E-A970-E8BA-C63C-951BCB0C385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5638800"/>
            <a:ext cx="11430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2F35301-81A0-B465-CA91-9FAA43664F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5334000"/>
          <a:ext cx="15240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528300" imgH="5854700" progId="Equation.DSMT4">
                  <p:embed/>
                </p:oleObj>
              </mc:Choice>
              <mc:Fallback>
                <p:oleObj name="Equation" r:id="rId14" imgW="10528300" imgH="58547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2F35301-81A0-B465-CA91-9FAA43664F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334000"/>
                        <a:ext cx="1524000" cy="8429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BD976610-D098-88DD-7C73-868B307B5E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25" y="4114800"/>
          <a:ext cx="412115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137100" imgH="5854700" progId="Equation.DSMT4">
                  <p:embed/>
                </p:oleObj>
              </mc:Choice>
              <mc:Fallback>
                <p:oleObj name="Equation" r:id="rId16" imgW="30137100" imgH="58547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BD976610-D098-88DD-7C73-868B307B5E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4114800"/>
                        <a:ext cx="4121150" cy="7953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Slide Number Placeholder 12">
            <a:extLst>
              <a:ext uri="{FF2B5EF4-FFF2-40B4-BE49-F238E27FC236}">
                <a16:creationId xmlns:a16="http://schemas.microsoft.com/office/drawing/2014/main" id="{E8439E21-B151-C4B0-F75B-B1758B6043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0FE0738-037C-9D4E-8C03-C3F76C6D4415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78C06D54-EE6B-97B1-4D0C-153E1A5662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533400"/>
          <a:ext cx="57896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397900" imgH="5854700" progId="Equation.DSMT4">
                  <p:embed/>
                </p:oleObj>
              </mc:Choice>
              <mc:Fallback>
                <p:oleObj name="Equation" r:id="rId2" imgW="59397900" imgH="58547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78C06D54-EE6B-97B1-4D0C-153E1A5662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33400"/>
                        <a:ext cx="5789613" cy="5667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" name="Text Box 2">
            <a:extLst>
              <a:ext uri="{FF2B5EF4-FFF2-40B4-BE49-F238E27FC236}">
                <a16:creationId xmlns:a16="http://schemas.microsoft.com/office/drawing/2014/main" id="{69E45379-77D1-70B8-4D70-D1432E82D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25400"/>
            <a:ext cx="8407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Obtaining Boolean expressions from truth Table</a:t>
            </a:r>
          </a:p>
        </p:txBody>
      </p:sp>
      <p:graphicFrame>
        <p:nvGraphicFramePr>
          <p:cNvPr id="91139" name="Object 3">
            <a:extLst>
              <a:ext uri="{FF2B5EF4-FFF2-40B4-BE49-F238E27FC236}">
                <a16:creationId xmlns:a16="http://schemas.microsoft.com/office/drawing/2014/main" id="{B6B3AFF9-C9A2-3CE4-9720-03ED268589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85800"/>
          <a:ext cx="2600325" cy="425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1587500" imgH="2590800" progId="RFFlow4">
                  <p:embed/>
                </p:oleObj>
              </mc:Choice>
              <mc:Fallback>
                <p:oleObj name="RFFlow" r:id="rId4" imgW="1587500" imgH="2590800" progId="RFFlow4">
                  <p:embed/>
                  <p:pic>
                    <p:nvPicPr>
                      <p:cNvPr id="91139" name="Object 3">
                        <a:extLst>
                          <a:ext uri="{FF2B5EF4-FFF2-40B4-BE49-F238E27FC236}">
                            <a16:creationId xmlns:a16="http://schemas.microsoft.com/office/drawing/2014/main" id="{B6B3AFF9-C9A2-3CE4-9720-03ED268589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85800"/>
                        <a:ext cx="2600325" cy="42545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0" name="Line 4">
            <a:extLst>
              <a:ext uri="{FF2B5EF4-FFF2-40B4-BE49-F238E27FC236}">
                <a16:creationId xmlns:a16="http://schemas.microsoft.com/office/drawing/2014/main" id="{85D1B8AB-E0FC-706D-88B0-C1FE497F15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1200" y="990600"/>
            <a:ext cx="1828800" cy="1219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1" name="Line 5">
            <a:extLst>
              <a:ext uri="{FF2B5EF4-FFF2-40B4-BE49-F238E27FC236}">
                <a16:creationId xmlns:a16="http://schemas.microsoft.com/office/drawing/2014/main" id="{0BDA692A-1C4F-6304-71F5-CAFF9EA7FB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1200" y="990600"/>
            <a:ext cx="3429000" cy="1828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2" name="Line 6">
            <a:extLst>
              <a:ext uri="{FF2B5EF4-FFF2-40B4-BE49-F238E27FC236}">
                <a16:creationId xmlns:a16="http://schemas.microsoft.com/office/drawing/2014/main" id="{C55E5B53-8428-4FC4-33A1-42F605E4BF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990600"/>
            <a:ext cx="4495800" cy="25146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3" name="Line 7">
            <a:extLst>
              <a:ext uri="{FF2B5EF4-FFF2-40B4-BE49-F238E27FC236}">
                <a16:creationId xmlns:a16="http://schemas.microsoft.com/office/drawing/2014/main" id="{A21038BA-437C-5B7B-B522-80B2E939D3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1066800"/>
            <a:ext cx="6172200" cy="30480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D2BC9428-8C36-0A9D-7E3B-0B0BA297EB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575" y="5181600"/>
          <a:ext cx="8353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578200" imgH="5854700" progId="Equation.DSMT4">
                  <p:embed/>
                </p:oleObj>
              </mc:Choice>
              <mc:Fallback>
                <p:oleObj name="Equation" r:id="rId6" imgW="79578200" imgH="58547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D2BC9428-8C36-0A9D-7E3B-0B0BA297E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5181600"/>
                        <a:ext cx="8353425" cy="609600"/>
                      </a:xfrm>
                      <a:prstGeom prst="rect">
                        <a:avLst/>
                      </a:prstGeom>
                      <a:solidFill>
                        <a:srgbClr val="FFCC99">
                          <a:alpha val="76862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6" name="Text Box 10">
            <a:extLst>
              <a:ext uri="{FF2B5EF4-FFF2-40B4-BE49-F238E27FC236}">
                <a16:creationId xmlns:a16="http://schemas.microsoft.com/office/drawing/2014/main" id="{661F20A8-6C17-D324-A82D-F746D26A2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9488" y="2814638"/>
            <a:ext cx="43545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Sum of Products (SOP) form</a:t>
            </a:r>
          </a:p>
        </p:txBody>
      </p:sp>
      <p:sp>
        <p:nvSpPr>
          <p:cNvPr id="91147" name="Line 11">
            <a:extLst>
              <a:ext uri="{FF2B5EF4-FFF2-40B4-BE49-F238E27FC236}">
                <a16:creationId xmlns:a16="http://schemas.microsoft.com/office/drawing/2014/main" id="{A10A685F-066B-6ACD-B028-4BF7BE3BA75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1752600"/>
            <a:ext cx="762000" cy="3505200"/>
          </a:xfrm>
          <a:prstGeom prst="line">
            <a:avLst/>
          </a:prstGeom>
          <a:noFill/>
          <a:ln w="22225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8" name="Line 12">
            <a:extLst>
              <a:ext uri="{FF2B5EF4-FFF2-40B4-BE49-F238E27FC236}">
                <a16:creationId xmlns:a16="http://schemas.microsoft.com/office/drawing/2014/main" id="{C3B663D4-3AF9-189D-2652-70F97B267265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2514600"/>
            <a:ext cx="2590800" cy="2590800"/>
          </a:xfrm>
          <a:prstGeom prst="line">
            <a:avLst/>
          </a:prstGeom>
          <a:noFill/>
          <a:ln w="22225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9" name="Line 13">
            <a:extLst>
              <a:ext uri="{FF2B5EF4-FFF2-40B4-BE49-F238E27FC236}">
                <a16:creationId xmlns:a16="http://schemas.microsoft.com/office/drawing/2014/main" id="{24E6B875-BF7E-FD8C-A21E-57CB29940D9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3124200"/>
            <a:ext cx="4648200" cy="2057400"/>
          </a:xfrm>
          <a:prstGeom prst="line">
            <a:avLst/>
          </a:prstGeom>
          <a:noFill/>
          <a:ln w="22225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50" name="Line 14">
            <a:extLst>
              <a:ext uri="{FF2B5EF4-FFF2-40B4-BE49-F238E27FC236}">
                <a16:creationId xmlns:a16="http://schemas.microsoft.com/office/drawing/2014/main" id="{0FAD740E-A8EB-D6F4-965A-DBE328E9BC1E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3886200"/>
            <a:ext cx="5943600" cy="1295400"/>
          </a:xfrm>
          <a:prstGeom prst="line">
            <a:avLst/>
          </a:prstGeom>
          <a:noFill/>
          <a:ln w="22225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51" name="Text Box 15">
            <a:extLst>
              <a:ext uri="{FF2B5EF4-FFF2-40B4-BE49-F238E27FC236}">
                <a16:creationId xmlns:a16="http://schemas.microsoft.com/office/drawing/2014/main" id="{DFE60A73-0C16-95A6-DDF6-005D6F069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6172200"/>
            <a:ext cx="4183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Product of Sum (POS) form</a:t>
            </a:r>
          </a:p>
        </p:txBody>
      </p:sp>
      <p:sp>
        <p:nvSpPr>
          <p:cNvPr id="26639" name="Slide Number Placeholder 15">
            <a:extLst>
              <a:ext uri="{FF2B5EF4-FFF2-40B4-BE49-F238E27FC236}">
                <a16:creationId xmlns:a16="http://schemas.microsoft.com/office/drawing/2014/main" id="{70BD058C-29FD-5423-2C9E-7DF70B1DD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170432C-F8F3-2E43-9918-1D9969A31D59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6" grpId="0"/>
      <p:bldP spid="911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3F0465-548D-BF34-F609-AFA7ABD821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ing the circuit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1582847-1F4E-6304-CA3C-B27E684AB2F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9C82BC-FCE4-45B1-FEE0-BC650BEB97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46A6C5-9A13-EE49-930A-09E3C02530D8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72922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2">
            <a:extLst>
              <a:ext uri="{FF2B5EF4-FFF2-40B4-BE49-F238E27FC236}">
                <a16:creationId xmlns:a16="http://schemas.microsoft.com/office/drawing/2014/main" id="{FF699BAB-5891-DA18-CB4F-56355A227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237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Implementing Boolean expressions</a:t>
            </a:r>
          </a:p>
        </p:txBody>
      </p:sp>
      <p:sp>
        <p:nvSpPr>
          <p:cNvPr id="90115" name="Text Box 3">
            <a:extLst>
              <a:ext uri="{FF2B5EF4-FFF2-40B4-BE49-F238E27FC236}">
                <a16:creationId xmlns:a16="http://schemas.microsoft.com/office/drawing/2014/main" id="{61FEEABE-1E97-210D-1F6D-39A5E2208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722313"/>
            <a:ext cx="2647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Elementary Gates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0C9F7A1-699E-E983-A44D-ABA5FBC14C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219200"/>
          <a:ext cx="34020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5000" imgH="5270500" progId="Equation.DSMT4">
                  <p:embed/>
                </p:oleObj>
              </mc:Choice>
              <mc:Fallback>
                <p:oleObj name="Equation" r:id="rId2" imgW="26035000" imgH="52705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80C9F7A1-699E-E983-A44D-ABA5FBC14C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19200"/>
                        <a:ext cx="3402013" cy="6858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>
            <a:extLst>
              <a:ext uri="{FF2B5EF4-FFF2-40B4-BE49-F238E27FC236}">
                <a16:creationId xmlns:a16="http://schemas.microsoft.com/office/drawing/2014/main" id="{344AF3DE-B11B-131F-4D09-04AB12376A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863600"/>
          <a:ext cx="3429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1943100" imgH="723900" progId="RFFlow4">
                  <p:embed/>
                </p:oleObj>
              </mc:Choice>
              <mc:Fallback>
                <p:oleObj name="RFFlow" r:id="rId4" imgW="1943100" imgH="723900" progId="RFFlow4">
                  <p:embed/>
                  <p:pic>
                    <p:nvPicPr>
                      <p:cNvPr id="90117" name="Object 5">
                        <a:extLst>
                          <a:ext uri="{FF2B5EF4-FFF2-40B4-BE49-F238E27FC236}">
                            <a16:creationId xmlns:a16="http://schemas.microsoft.com/office/drawing/2014/main" id="{344AF3DE-B11B-131F-4D09-04AB12376A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863600"/>
                        <a:ext cx="3429000" cy="12700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Text Box 6">
            <a:extLst>
              <a:ext uri="{FF2B5EF4-FFF2-40B4-BE49-F238E27FC236}">
                <a16:creationId xmlns:a16="http://schemas.microsoft.com/office/drawing/2014/main" id="{1E770D44-E8DD-2719-6337-C9A712C02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2322513"/>
            <a:ext cx="2700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Why call it a gate?</a:t>
            </a:r>
          </a:p>
        </p:txBody>
      </p:sp>
      <p:graphicFrame>
        <p:nvGraphicFramePr>
          <p:cNvPr id="90119" name="Object 7">
            <a:extLst>
              <a:ext uri="{FF2B5EF4-FFF2-40B4-BE49-F238E27FC236}">
                <a16:creationId xmlns:a16="http://schemas.microsoft.com/office/drawing/2014/main" id="{1D22E991-9170-6457-015C-AA79A98A9D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971800"/>
          <a:ext cx="384016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2667000" imgH="939800" progId="RFFlow4">
                  <p:embed/>
                </p:oleObj>
              </mc:Choice>
              <mc:Fallback>
                <p:oleObj name="RFFlow" r:id="rId6" imgW="2667000" imgH="939800" progId="RFFlow4">
                  <p:embed/>
                  <p:pic>
                    <p:nvPicPr>
                      <p:cNvPr id="90119" name="Object 7">
                        <a:extLst>
                          <a:ext uri="{FF2B5EF4-FFF2-40B4-BE49-F238E27FC236}">
                            <a16:creationId xmlns:a16="http://schemas.microsoft.com/office/drawing/2014/main" id="{1D22E991-9170-6457-015C-AA79A98A9D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1800"/>
                        <a:ext cx="3840163" cy="1349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>
            <a:extLst>
              <a:ext uri="{FF2B5EF4-FFF2-40B4-BE49-F238E27FC236}">
                <a16:creationId xmlns:a16="http://schemas.microsoft.com/office/drawing/2014/main" id="{607FB942-8EB8-AEE0-6230-EC28592167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3463" y="2971800"/>
          <a:ext cx="35877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8" imgW="2590800" imgH="939800" progId="RFFlow4">
                  <p:embed/>
                </p:oleObj>
              </mc:Choice>
              <mc:Fallback>
                <p:oleObj name="RFFlow" r:id="rId8" imgW="2590800" imgH="939800" progId="RFFlow4">
                  <p:embed/>
                  <p:pic>
                    <p:nvPicPr>
                      <p:cNvPr id="90120" name="Object 8">
                        <a:extLst>
                          <a:ext uri="{FF2B5EF4-FFF2-40B4-BE49-F238E27FC236}">
                            <a16:creationId xmlns:a16="http://schemas.microsoft.com/office/drawing/2014/main" id="{607FB942-8EB8-AEE0-6230-EC28592167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2971800"/>
                        <a:ext cx="3587750" cy="1295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A69651B2-79A4-7631-5013-79B97871E9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724400"/>
          <a:ext cx="30384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866600" imgH="5270500" progId="Equation.DSMT4">
                  <p:embed/>
                </p:oleObj>
              </mc:Choice>
              <mc:Fallback>
                <p:oleObj name="Equation" r:id="rId10" imgW="24866600" imgH="52705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A69651B2-79A4-7631-5013-79B97871E9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24400"/>
                        <a:ext cx="3038475" cy="6413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>
            <a:extLst>
              <a:ext uri="{FF2B5EF4-FFF2-40B4-BE49-F238E27FC236}">
                <a16:creationId xmlns:a16="http://schemas.microsoft.com/office/drawing/2014/main" id="{3B0DAF2A-EA64-48B4-379D-1CD3B2B1C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4572000"/>
          <a:ext cx="30480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2" imgW="1879600" imgH="723900" progId="RFFlow4">
                  <p:embed/>
                </p:oleObj>
              </mc:Choice>
              <mc:Fallback>
                <p:oleObj name="RFFlow" r:id="rId12" imgW="1879600" imgH="723900" progId="RFFlow4">
                  <p:embed/>
                  <p:pic>
                    <p:nvPicPr>
                      <p:cNvPr id="90122" name="Object 10">
                        <a:extLst>
                          <a:ext uri="{FF2B5EF4-FFF2-40B4-BE49-F238E27FC236}">
                            <a16:creationId xmlns:a16="http://schemas.microsoft.com/office/drawing/2014/main" id="{3B0DAF2A-EA64-48B4-379D-1CD3B2B1C9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572000"/>
                        <a:ext cx="3048000" cy="117316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D3E6C0F4-7DD1-03E6-87E4-09BC68EC1D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792788"/>
          <a:ext cx="27432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485100" imgH="5562600" progId="Equation.DSMT4">
                  <p:embed/>
                </p:oleObj>
              </mc:Choice>
              <mc:Fallback>
                <p:oleObj name="Equation" r:id="rId14" imgW="20485100" imgH="55626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D3E6C0F4-7DD1-03E6-87E4-09BC68EC1D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792788"/>
                        <a:ext cx="2743200" cy="744537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Object 12">
            <a:extLst>
              <a:ext uri="{FF2B5EF4-FFF2-40B4-BE49-F238E27FC236}">
                <a16:creationId xmlns:a16="http://schemas.microsoft.com/office/drawing/2014/main" id="{7806F8DF-00AE-D635-5CDA-E7D2EB6B09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5867400"/>
          <a:ext cx="28194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6" imgW="1511300" imgH="431800" progId="RFFlow4">
                  <p:embed/>
                </p:oleObj>
              </mc:Choice>
              <mc:Fallback>
                <p:oleObj name="RFFlow" r:id="rId16" imgW="1511300" imgH="431800" progId="RFFlow4">
                  <p:embed/>
                  <p:pic>
                    <p:nvPicPr>
                      <p:cNvPr id="90124" name="Object 12">
                        <a:extLst>
                          <a:ext uri="{FF2B5EF4-FFF2-40B4-BE49-F238E27FC236}">
                            <a16:creationId xmlns:a16="http://schemas.microsoft.com/office/drawing/2014/main" id="{7806F8DF-00AE-D635-5CDA-E7D2EB6B09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867400"/>
                        <a:ext cx="2819400" cy="80486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Slide Number Placeholder 12">
            <a:extLst>
              <a:ext uri="{FF2B5EF4-FFF2-40B4-BE49-F238E27FC236}">
                <a16:creationId xmlns:a16="http://schemas.microsoft.com/office/drawing/2014/main" id="{775A8F2B-0678-5EAB-5879-B6B87355EC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359489-ED4E-A648-8974-800E810F59C6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/>
      <p:bldP spid="901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3" name="Object 4">
            <a:extLst>
              <a:ext uri="{FF2B5EF4-FFF2-40B4-BE49-F238E27FC236}">
                <a16:creationId xmlns:a16="http://schemas.microsoft.com/office/drawing/2014/main" id="{0639A7BA-23D1-4168-8713-74E9171C2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" y="606425"/>
          <a:ext cx="38417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60800" imgH="5854700" progId="Equation.DSMT4">
                  <p:embed/>
                </p:oleObj>
              </mc:Choice>
              <mc:Fallback>
                <p:oleObj name="Equation" r:id="rId2" imgW="29260800" imgH="5854700" progId="Equation.DSMT4">
                  <p:embed/>
                  <p:pic>
                    <p:nvPicPr>
                      <p:cNvPr id="28673" name="Object 4">
                        <a:extLst>
                          <a:ext uri="{FF2B5EF4-FFF2-40B4-BE49-F238E27FC236}">
                            <a16:creationId xmlns:a16="http://schemas.microsoft.com/office/drawing/2014/main" id="{0639A7BA-23D1-4168-8713-74E9171C2C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06425"/>
                        <a:ext cx="3841750" cy="7651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>
            <a:extLst>
              <a:ext uri="{FF2B5EF4-FFF2-40B4-BE49-F238E27FC236}">
                <a16:creationId xmlns:a16="http://schemas.microsoft.com/office/drawing/2014/main" id="{6F69BAB8-C4FD-1092-1031-45606C6C2A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1981200"/>
          <a:ext cx="34290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095500" imgH="723900" progId="RFFlow4">
                  <p:embed/>
                </p:oleObj>
              </mc:Choice>
              <mc:Fallback>
                <p:oleObj name="RFFlow" r:id="rId4" imgW="2095500" imgH="723900" progId="RFFlow4">
                  <p:embed/>
                  <p:pic>
                    <p:nvPicPr>
                      <p:cNvPr id="105475" name="Object 3">
                        <a:extLst>
                          <a:ext uri="{FF2B5EF4-FFF2-40B4-BE49-F238E27FC236}">
                            <a16:creationId xmlns:a16="http://schemas.microsoft.com/office/drawing/2014/main" id="{6F69BAB8-C4FD-1092-1031-45606C6C2A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981200"/>
                        <a:ext cx="3429000" cy="118268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>
            <a:extLst>
              <a:ext uri="{FF2B5EF4-FFF2-40B4-BE49-F238E27FC236}">
                <a16:creationId xmlns:a16="http://schemas.microsoft.com/office/drawing/2014/main" id="{A547025C-311B-5087-0B1B-695D92C678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152400"/>
          <a:ext cx="48006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2882900" imgH="863600" progId="RFFlow4">
                  <p:embed/>
                </p:oleObj>
              </mc:Choice>
              <mc:Fallback>
                <p:oleObj name="RFFlow" r:id="rId6" imgW="2882900" imgH="863600" progId="RFFlow4">
                  <p:embed/>
                  <p:pic>
                    <p:nvPicPr>
                      <p:cNvPr id="105476" name="Object 4">
                        <a:extLst>
                          <a:ext uri="{FF2B5EF4-FFF2-40B4-BE49-F238E27FC236}">
                            <a16:creationId xmlns:a16="http://schemas.microsoft.com/office/drawing/2014/main" id="{A547025C-311B-5087-0B1B-695D92C67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2400"/>
                        <a:ext cx="4800600" cy="14414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3ED495BB-81FF-E5D4-0C65-A3C0376E88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267200"/>
          <a:ext cx="3670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092400" imgH="5854700" progId="Equation.DSMT4">
                  <p:embed/>
                </p:oleObj>
              </mc:Choice>
              <mc:Fallback>
                <p:oleObj name="Equation" r:id="rId8" imgW="28092400" imgH="58547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3ED495BB-81FF-E5D4-0C65-A3C0376E8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67200"/>
                        <a:ext cx="3670300" cy="7620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>
            <a:extLst>
              <a:ext uri="{FF2B5EF4-FFF2-40B4-BE49-F238E27FC236}">
                <a16:creationId xmlns:a16="http://schemas.microsoft.com/office/drawing/2014/main" id="{F0F6C2C6-A4CD-B8C8-F521-0F9F201A0C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3505200"/>
          <a:ext cx="483393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0" imgW="2743200" imgH="863600" progId="RFFlow4">
                  <p:embed/>
                </p:oleObj>
              </mc:Choice>
              <mc:Fallback>
                <p:oleObj name="RFFlow" r:id="rId10" imgW="2743200" imgH="863600" progId="RFFlow4">
                  <p:embed/>
                  <p:pic>
                    <p:nvPicPr>
                      <p:cNvPr id="105478" name="Object 6">
                        <a:extLst>
                          <a:ext uri="{FF2B5EF4-FFF2-40B4-BE49-F238E27FC236}">
                            <a16:creationId xmlns:a16="http://schemas.microsoft.com/office/drawing/2014/main" id="{F0F6C2C6-A4CD-B8C8-F521-0F9F201A0C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05200"/>
                        <a:ext cx="4833938" cy="15240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7">
            <a:extLst>
              <a:ext uri="{FF2B5EF4-FFF2-40B4-BE49-F238E27FC236}">
                <a16:creationId xmlns:a16="http://schemas.microsoft.com/office/drawing/2014/main" id="{A0551D46-3644-581B-40D4-BECAEFFFAB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5334000"/>
          <a:ext cx="31670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2" imgW="1879600" imgH="723900" progId="RFFlow4">
                  <p:embed/>
                </p:oleObj>
              </mc:Choice>
              <mc:Fallback>
                <p:oleObj name="RFFlow" r:id="rId12" imgW="1879600" imgH="723900" progId="RFFlow4">
                  <p:embed/>
                  <p:pic>
                    <p:nvPicPr>
                      <p:cNvPr id="105479" name="Object 7">
                        <a:extLst>
                          <a:ext uri="{FF2B5EF4-FFF2-40B4-BE49-F238E27FC236}">
                            <a16:creationId xmlns:a16="http://schemas.microsoft.com/office/drawing/2014/main" id="{A0551D46-3644-581B-40D4-BECAEFFFAB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334000"/>
                        <a:ext cx="3167063" cy="12192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Slide Number Placeholder 7">
            <a:extLst>
              <a:ext uri="{FF2B5EF4-FFF2-40B4-BE49-F238E27FC236}">
                <a16:creationId xmlns:a16="http://schemas.microsoft.com/office/drawing/2014/main" id="{84C6AA1E-C80E-A8AF-93FF-2D7C0C2BA4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33E4DB-ED10-2F4A-9FDB-90729196B782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7" name="Object 4">
            <a:extLst>
              <a:ext uri="{FF2B5EF4-FFF2-40B4-BE49-F238E27FC236}">
                <a16:creationId xmlns:a16="http://schemas.microsoft.com/office/drawing/2014/main" id="{C19373E2-36E4-1A8D-631A-9FB87D3396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533400"/>
          <a:ext cx="62341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688500" imgH="5854700" progId="Equation.DSMT4">
                  <p:embed/>
                </p:oleObj>
              </mc:Choice>
              <mc:Fallback>
                <p:oleObj name="Equation" r:id="rId2" imgW="47688500" imgH="5854700" progId="Equation.DSMT4">
                  <p:embed/>
                  <p:pic>
                    <p:nvPicPr>
                      <p:cNvPr id="29697" name="Object 4">
                        <a:extLst>
                          <a:ext uri="{FF2B5EF4-FFF2-40B4-BE49-F238E27FC236}">
                            <a16:creationId xmlns:a16="http://schemas.microsoft.com/office/drawing/2014/main" id="{C19373E2-36E4-1A8D-631A-9FB87D3396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33400"/>
                        <a:ext cx="6234113" cy="7620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>
            <a:extLst>
              <a:ext uri="{FF2B5EF4-FFF2-40B4-BE49-F238E27FC236}">
                <a16:creationId xmlns:a16="http://schemas.microsoft.com/office/drawing/2014/main" id="{15761B03-739E-68A1-42F6-35D35B99C1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8938" y="228600"/>
          <a:ext cx="2205037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1219200" imgH="1447800" progId="RFFlow4">
                  <p:embed/>
                </p:oleObj>
              </mc:Choice>
              <mc:Fallback>
                <p:oleObj name="RFFlow" r:id="rId4" imgW="1219200" imgH="1447800" progId="RFFlow4">
                  <p:embed/>
                  <p:pic>
                    <p:nvPicPr>
                      <p:cNvPr id="104452" name="Object 4">
                        <a:extLst>
                          <a:ext uri="{FF2B5EF4-FFF2-40B4-BE49-F238E27FC236}">
                            <a16:creationId xmlns:a16="http://schemas.microsoft.com/office/drawing/2014/main" id="{15761B03-739E-68A1-42F6-35D35B99C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8" y="228600"/>
                        <a:ext cx="2205037" cy="25908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3" name="Text Box 5">
            <a:extLst>
              <a:ext uri="{FF2B5EF4-FFF2-40B4-BE49-F238E27FC236}">
                <a16:creationId xmlns:a16="http://schemas.microsoft.com/office/drawing/2014/main" id="{7E1C5F36-A2F4-155D-2D1A-9ADB0AD08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95600"/>
            <a:ext cx="7013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y is 1 if only one variable is 1 and the other is zero</a:t>
            </a:r>
          </a:p>
        </p:txBody>
      </p:sp>
      <p:graphicFrame>
        <p:nvGraphicFramePr>
          <p:cNvPr id="104454" name="Object 6">
            <a:extLst>
              <a:ext uri="{FF2B5EF4-FFF2-40B4-BE49-F238E27FC236}">
                <a16:creationId xmlns:a16="http://schemas.microsoft.com/office/drawing/2014/main" id="{4EAD389A-E7EB-7887-EB0C-005B8FFA04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3581400"/>
          <a:ext cx="4519613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3238500" imgH="1587500" progId="RFFlow4">
                  <p:embed/>
                </p:oleObj>
              </mc:Choice>
              <mc:Fallback>
                <p:oleObj name="RFFlow" r:id="rId6" imgW="3238500" imgH="1587500" progId="RFFlow4">
                  <p:embed/>
                  <p:pic>
                    <p:nvPicPr>
                      <p:cNvPr id="104454" name="Object 6">
                        <a:extLst>
                          <a:ext uri="{FF2B5EF4-FFF2-40B4-BE49-F238E27FC236}">
                            <a16:creationId xmlns:a16="http://schemas.microsoft.com/office/drawing/2014/main" id="{4EAD389A-E7EB-7887-EB0C-005B8FFA04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81400"/>
                        <a:ext cx="4519613" cy="22098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>
            <a:extLst>
              <a:ext uri="{FF2B5EF4-FFF2-40B4-BE49-F238E27FC236}">
                <a16:creationId xmlns:a16="http://schemas.microsoft.com/office/drawing/2014/main" id="{59F39545-BA16-3DDB-51C5-D84D16375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3886200"/>
          <a:ext cx="34956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8" imgW="1943100" imgH="723900" progId="RFFlow4">
                  <p:embed/>
                </p:oleObj>
              </mc:Choice>
              <mc:Fallback>
                <p:oleObj name="RFFlow" r:id="rId8" imgW="1943100" imgH="723900" progId="RFFlow4">
                  <p:embed/>
                  <p:pic>
                    <p:nvPicPr>
                      <p:cNvPr id="104455" name="Object 7">
                        <a:extLst>
                          <a:ext uri="{FF2B5EF4-FFF2-40B4-BE49-F238E27FC236}">
                            <a16:creationId xmlns:a16="http://schemas.microsoft.com/office/drawing/2014/main" id="{59F39545-BA16-3DDB-51C5-D84D16375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86200"/>
                        <a:ext cx="3495675" cy="12954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Slide Number Placeholder 6">
            <a:extLst>
              <a:ext uri="{FF2B5EF4-FFF2-40B4-BE49-F238E27FC236}">
                <a16:creationId xmlns:a16="http://schemas.microsoft.com/office/drawing/2014/main" id="{BA5B68C5-E543-97FA-1B1C-FCF1729C5B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0EF84C1-49E0-034F-AFD3-5132268E7199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ext Box 2">
            <a:extLst>
              <a:ext uri="{FF2B5EF4-FFF2-40B4-BE49-F238E27FC236}">
                <a16:creationId xmlns:a16="http://schemas.microsoft.com/office/drawing/2014/main" id="{571C63FA-4457-69EF-5F5D-DFF342339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8" y="152400"/>
            <a:ext cx="20653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Example (recap)</a:t>
            </a:r>
          </a:p>
        </p:txBody>
      </p:sp>
      <p:graphicFrame>
        <p:nvGraphicFramePr>
          <p:cNvPr id="86020" name="Object 4">
            <a:extLst>
              <a:ext uri="{FF2B5EF4-FFF2-40B4-BE49-F238E27FC236}">
                <a16:creationId xmlns:a16="http://schemas.microsoft.com/office/drawing/2014/main" id="{AE3C999A-107D-E0E9-0366-810F7CBF0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692275"/>
          <a:ext cx="35814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3" imgW="2374900" imgH="1155700" progId="RFFlow4">
                  <p:embed/>
                </p:oleObj>
              </mc:Choice>
              <mc:Fallback>
                <p:oleObj name="RFFlow" r:id="rId3" imgW="2374900" imgH="1155700" progId="RFFlow4">
                  <p:embed/>
                  <p:pic>
                    <p:nvPicPr>
                      <p:cNvPr id="86020" name="Object 4">
                        <a:extLst>
                          <a:ext uri="{FF2B5EF4-FFF2-40B4-BE49-F238E27FC236}">
                            <a16:creationId xmlns:a16="http://schemas.microsoft.com/office/drawing/2014/main" id="{AE3C999A-107D-E0E9-0366-810F7CBF0A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692275"/>
                        <a:ext cx="358140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>
            <a:extLst>
              <a:ext uri="{FF2B5EF4-FFF2-40B4-BE49-F238E27FC236}">
                <a16:creationId xmlns:a16="http://schemas.microsoft.com/office/drawing/2014/main" id="{6B9CAA78-9462-A2C3-9C3F-755AD44BD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4963" y="1619250"/>
          <a:ext cx="35814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5" imgW="2374900" imgH="1155700" progId="RFFlow4">
                  <p:embed/>
                </p:oleObj>
              </mc:Choice>
              <mc:Fallback>
                <p:oleObj name="RFFlow" r:id="rId5" imgW="2374900" imgH="1155700" progId="RFFlow4">
                  <p:embed/>
                  <p:pic>
                    <p:nvPicPr>
                      <p:cNvPr id="86021" name="Object 5">
                        <a:extLst>
                          <a:ext uri="{FF2B5EF4-FFF2-40B4-BE49-F238E27FC236}">
                            <a16:creationId xmlns:a16="http://schemas.microsoft.com/office/drawing/2014/main" id="{6B9CAA78-9462-A2C3-9C3F-755AD44BD0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1619250"/>
                        <a:ext cx="358140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>
            <a:extLst>
              <a:ext uri="{FF2B5EF4-FFF2-40B4-BE49-F238E27FC236}">
                <a16:creationId xmlns:a16="http://schemas.microsoft.com/office/drawing/2014/main" id="{DE5DFD78-10D2-4F85-D683-8F9D5E59D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163" y="3627438"/>
          <a:ext cx="35814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7" imgW="2374900" imgH="1155700" progId="RFFlow4">
                  <p:embed/>
                </p:oleObj>
              </mc:Choice>
              <mc:Fallback>
                <p:oleObj name="RFFlow" r:id="rId7" imgW="2374900" imgH="1155700" progId="RFFlow4">
                  <p:embed/>
                  <p:pic>
                    <p:nvPicPr>
                      <p:cNvPr id="86022" name="Object 6">
                        <a:extLst>
                          <a:ext uri="{FF2B5EF4-FFF2-40B4-BE49-F238E27FC236}">
                            <a16:creationId xmlns:a16="http://schemas.microsoft.com/office/drawing/2014/main" id="{DE5DFD78-10D2-4F85-D683-8F9D5E59D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627438"/>
                        <a:ext cx="358140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6588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3" name="Line 7">
            <a:extLst>
              <a:ext uri="{FF2B5EF4-FFF2-40B4-BE49-F238E27FC236}">
                <a16:creationId xmlns:a16="http://schemas.microsoft.com/office/drawing/2014/main" id="{5BBBE9D3-C0AC-161B-8092-18EA3B5A40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6763" y="5075238"/>
            <a:ext cx="0" cy="3810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4" name="Text Box 8">
            <a:extLst>
              <a:ext uri="{FF2B5EF4-FFF2-40B4-BE49-F238E27FC236}">
                <a16:creationId xmlns:a16="http://schemas.microsoft.com/office/drawing/2014/main" id="{23545489-5407-20FC-EB41-4F2151288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163" y="5453063"/>
            <a:ext cx="297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2’s complement is 0011 = 3</a:t>
            </a:r>
          </a:p>
        </p:txBody>
      </p:sp>
      <p:graphicFrame>
        <p:nvGraphicFramePr>
          <p:cNvPr id="86025" name="Object 9">
            <a:extLst>
              <a:ext uri="{FF2B5EF4-FFF2-40B4-BE49-F238E27FC236}">
                <a16:creationId xmlns:a16="http://schemas.microsoft.com/office/drawing/2014/main" id="{3436602B-2E0E-E7FF-D32C-F0E3EBDC04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063" y="3535363"/>
          <a:ext cx="35814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9" imgW="2374900" imgH="1155700" progId="RFFlow4">
                  <p:embed/>
                </p:oleObj>
              </mc:Choice>
              <mc:Fallback>
                <p:oleObj name="RFFlow" r:id="rId9" imgW="2374900" imgH="1155700" progId="RFFlow4">
                  <p:embed/>
                  <p:pic>
                    <p:nvPicPr>
                      <p:cNvPr id="86025" name="Object 9">
                        <a:extLst>
                          <a:ext uri="{FF2B5EF4-FFF2-40B4-BE49-F238E27FC236}">
                            <a16:creationId xmlns:a16="http://schemas.microsoft.com/office/drawing/2014/main" id="{3436602B-2E0E-E7FF-D32C-F0E3EBDC04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3535363"/>
                        <a:ext cx="358140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6588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6" name="Line 10">
            <a:extLst>
              <a:ext uri="{FF2B5EF4-FFF2-40B4-BE49-F238E27FC236}">
                <a16:creationId xmlns:a16="http://schemas.microsoft.com/office/drawing/2014/main" id="{892653CA-9363-8EC0-776B-33570338937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85038" y="4981575"/>
            <a:ext cx="0" cy="3810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7" name="Text Box 11">
            <a:extLst>
              <a:ext uri="{FF2B5EF4-FFF2-40B4-BE49-F238E27FC236}">
                <a16:creationId xmlns:a16="http://schemas.microsoft.com/office/drawing/2014/main" id="{884718EC-3C82-693B-295A-0DD2379AC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9038" y="5362575"/>
            <a:ext cx="297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2’s complement is 0111 = 7</a:t>
            </a:r>
          </a:p>
        </p:txBody>
      </p:sp>
      <p:sp>
        <p:nvSpPr>
          <p:cNvPr id="15370" name="Slide Number Placeholder 1">
            <a:extLst>
              <a:ext uri="{FF2B5EF4-FFF2-40B4-BE49-F238E27FC236}">
                <a16:creationId xmlns:a16="http://schemas.microsoft.com/office/drawing/2014/main" id="{E24891F6-49AE-71FD-A8CD-D6C2BB3B85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FC302F-29A3-D547-88FA-7078FA028A25}" type="slidenum">
              <a:rPr lang="en-GB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GB" altLang="en-US" sz="1200">
              <a:solidFill>
                <a:srgbClr val="898989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D583D11-9C00-006E-FC74-E70834A7394E}"/>
              </a:ext>
            </a:extLst>
          </p:cNvPr>
          <p:cNvGrpSpPr>
            <a:grpSpLocks/>
          </p:cNvGrpSpPr>
          <p:nvPr/>
        </p:nvGrpSpPr>
        <p:grpSpPr bwMode="auto">
          <a:xfrm>
            <a:off x="7394575" y="1830388"/>
            <a:ext cx="1538288" cy="646112"/>
            <a:chOff x="7394264" y="1829830"/>
            <a:chExt cx="1538656" cy="646331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6C8DDD9F-0912-3089-1065-658A2164CFF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94264" y="2204607"/>
              <a:ext cx="369976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4" name="TextBox 11">
              <a:extLst>
                <a:ext uri="{FF2B5EF4-FFF2-40B4-BE49-F238E27FC236}">
                  <a16:creationId xmlns:a16="http://schemas.microsoft.com/office/drawing/2014/main" id="{1E3628DA-607D-F18D-E95B-55D757BC80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64972" y="1829830"/>
              <a:ext cx="116794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800">
                  <a:latin typeface="Arial" panose="020B0604020202020204" pitchFamily="34" charset="0"/>
                </a:rPr>
                <a:t>2’s comp.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800">
                  <a:latin typeface="Arial" panose="020B0604020202020204" pitchFamily="34" charset="0"/>
                </a:rPr>
                <a:t>of +2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1C405C60-8393-C141-1915-E6BBFB9D9DD8}"/>
              </a:ext>
            </a:extLst>
          </p:cNvPr>
          <p:cNvGrpSpPr>
            <a:grpSpLocks/>
          </p:cNvGrpSpPr>
          <p:nvPr/>
        </p:nvGrpSpPr>
        <p:grpSpPr bwMode="auto">
          <a:xfrm>
            <a:off x="7356475" y="3375025"/>
            <a:ext cx="1538288" cy="646113"/>
            <a:chOff x="7356164" y="3375390"/>
            <a:chExt cx="1538656" cy="646331"/>
          </a:xfrm>
        </p:grpSpPr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14DD30C8-D1E8-6969-3E4A-D6C11DF5BF1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56164" y="3750166"/>
              <a:ext cx="369976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2" name="TextBox 24">
              <a:extLst>
                <a:ext uri="{FF2B5EF4-FFF2-40B4-BE49-F238E27FC236}">
                  <a16:creationId xmlns:a16="http://schemas.microsoft.com/office/drawing/2014/main" id="{956AF359-AF91-C45A-825A-8765CAFF31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6872" y="3375390"/>
              <a:ext cx="116794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800">
                  <a:latin typeface="Arial" panose="020B0604020202020204" pitchFamily="34" charset="0"/>
                </a:rPr>
                <a:t>2’s comp.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800">
                  <a:latin typeface="Arial" panose="020B0604020202020204" pitchFamily="34" charset="0"/>
                </a:rPr>
                <a:t>of +5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42B6E4B-132B-1867-E22F-B8D6C69A05B6}"/>
              </a:ext>
            </a:extLst>
          </p:cNvPr>
          <p:cNvGrpSpPr>
            <a:grpSpLocks/>
          </p:cNvGrpSpPr>
          <p:nvPr/>
        </p:nvGrpSpPr>
        <p:grpSpPr bwMode="auto">
          <a:xfrm>
            <a:off x="7394575" y="4059238"/>
            <a:ext cx="1752600" cy="646112"/>
            <a:chOff x="7394265" y="4058674"/>
            <a:chExt cx="1752186" cy="646331"/>
          </a:xfrm>
        </p:grpSpPr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2ED0F3F4-BE5B-D44E-DFD2-17CFFEDFFF7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394265" y="4149192"/>
              <a:ext cx="561842" cy="1873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0" name="TextBox 26">
              <a:extLst>
                <a:ext uri="{FF2B5EF4-FFF2-40B4-BE49-F238E27FC236}">
                  <a16:creationId xmlns:a16="http://schemas.microsoft.com/office/drawing/2014/main" id="{960296AA-E1C6-62C2-DD83-6E1E849629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78503" y="4058674"/>
              <a:ext cx="116794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800">
                  <a:latin typeface="Arial" panose="020B0604020202020204" pitchFamily="34" charset="0"/>
                </a:rPr>
                <a:t>2’s comp.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800">
                  <a:latin typeface="Arial" panose="020B0604020202020204" pitchFamily="34" charset="0"/>
                </a:rPr>
                <a:t>of +2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0382E6F-66AD-1BEA-40A1-80B266B5D571}"/>
              </a:ext>
            </a:extLst>
          </p:cNvPr>
          <p:cNvGrpSpPr>
            <a:grpSpLocks/>
          </p:cNvGrpSpPr>
          <p:nvPr/>
        </p:nvGrpSpPr>
        <p:grpSpPr bwMode="auto">
          <a:xfrm>
            <a:off x="1397000" y="3433763"/>
            <a:ext cx="1262063" cy="646112"/>
            <a:chOff x="1397662" y="3433929"/>
            <a:chExt cx="1261910" cy="646331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922D7C8F-34CC-FC2C-5763-190CFC74F3E1}"/>
                </a:ext>
              </a:extLst>
            </p:cNvPr>
            <p:cNvCxnSpPr/>
            <p:nvPr/>
          </p:nvCxnSpPr>
          <p:spPr>
            <a:xfrm>
              <a:off x="2083379" y="3861111"/>
              <a:ext cx="576193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78" name="TextBox 32">
              <a:extLst>
                <a:ext uri="{FF2B5EF4-FFF2-40B4-BE49-F238E27FC236}">
                  <a16:creationId xmlns:a16="http://schemas.microsoft.com/office/drawing/2014/main" id="{B56E5257-C721-B8D3-B6BB-45B5BCB636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7662" y="3433929"/>
              <a:ext cx="116794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800">
                  <a:latin typeface="Arial" panose="020B0604020202020204" pitchFamily="34" charset="0"/>
                </a:rPr>
                <a:t>2’s comp.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IN" altLang="en-US" sz="1800">
                  <a:latin typeface="Arial" panose="020B0604020202020204" pitchFamily="34" charset="0"/>
                </a:rPr>
                <a:t>of +5</a:t>
              </a:r>
            </a:p>
          </p:txBody>
        </p:sp>
      </p:grpSp>
      <p:sp>
        <p:nvSpPr>
          <p:cNvPr id="15375" name="TextBox 20">
            <a:extLst>
              <a:ext uri="{FF2B5EF4-FFF2-40B4-BE49-F238E27FC236}">
                <a16:creationId xmlns:a16="http://schemas.microsoft.com/office/drawing/2014/main" id="{537E7AEA-B42F-06D9-D11F-9FBAD1D93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9538" y="609600"/>
            <a:ext cx="6327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1800">
                <a:latin typeface="Arial" panose="020B0604020202020204" pitchFamily="34" charset="0"/>
              </a:rPr>
              <a:t>Adding or subtracting numbers with addition operation alone</a:t>
            </a:r>
          </a:p>
        </p:txBody>
      </p:sp>
      <p:sp>
        <p:nvSpPr>
          <p:cNvPr id="15376" name="TextBox 35">
            <a:extLst>
              <a:ext uri="{FF2B5EF4-FFF2-40B4-BE49-F238E27FC236}">
                <a16:creationId xmlns:a16="http://schemas.microsoft.com/office/drawing/2014/main" id="{259C2C63-E1E2-EB80-BF7E-C32CCCD6C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7950" y="960438"/>
            <a:ext cx="72596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1800">
                <a:latin typeface="Arial" panose="020B0604020202020204" pitchFamily="34" charset="0"/>
              </a:rPr>
              <a:t>To get a negative number, 2’s complement of positive number is taken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4" grpId="0"/>
      <p:bldP spid="8602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ext Box 4">
            <a:extLst>
              <a:ext uri="{FF2B5EF4-FFF2-40B4-BE49-F238E27FC236}">
                <a16:creationId xmlns:a16="http://schemas.microsoft.com/office/drawing/2014/main" id="{41E3DF2E-7F56-2922-4226-B84D65381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318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Gates with more than 2 inputs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7A71FA5-7BF5-EF45-9DE6-B66932713A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762000"/>
          <a:ext cx="45593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350200" imgH="5270500" progId="Equation.DSMT4">
                  <p:embed/>
                </p:oleObj>
              </mc:Choice>
              <mc:Fallback>
                <p:oleObj name="Equation" r:id="rId2" imgW="33350200" imgH="52705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D7A71FA5-7BF5-EF45-9DE6-B66932713A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62000"/>
                        <a:ext cx="4559300" cy="7175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>
            <a:extLst>
              <a:ext uri="{FF2B5EF4-FFF2-40B4-BE49-F238E27FC236}">
                <a16:creationId xmlns:a16="http://schemas.microsoft.com/office/drawing/2014/main" id="{7F66B38D-29D7-A822-F58A-03EE0ACD94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4325" y="533400"/>
          <a:ext cx="29876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2019300" imgH="1079500" progId="RFFlow4">
                  <p:embed/>
                </p:oleObj>
              </mc:Choice>
              <mc:Fallback>
                <p:oleObj name="RFFlow" r:id="rId4" imgW="2019300" imgH="1079500" progId="RFFlow4">
                  <p:embed/>
                  <p:pic>
                    <p:nvPicPr>
                      <p:cNvPr id="129030" name="Object 6">
                        <a:extLst>
                          <a:ext uri="{FF2B5EF4-FFF2-40B4-BE49-F238E27FC236}">
                            <a16:creationId xmlns:a16="http://schemas.microsoft.com/office/drawing/2014/main" id="{7F66B38D-29D7-A822-F58A-03EE0ACD9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533400"/>
                        <a:ext cx="2987675" cy="1600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6B441F13-E087-3848-4AD7-E73033ACAF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743200"/>
          <a:ext cx="51816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452300" imgH="5270500" progId="Equation.DSMT4">
                  <p:embed/>
                </p:oleObj>
              </mc:Choice>
              <mc:Fallback>
                <p:oleObj name="Equation" r:id="rId6" imgW="37452300" imgH="52705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6B441F13-E087-3848-4AD7-E73033ACAF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43200"/>
                        <a:ext cx="5181600" cy="7270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2" name="Object 8">
            <a:extLst>
              <a:ext uri="{FF2B5EF4-FFF2-40B4-BE49-F238E27FC236}">
                <a16:creationId xmlns:a16="http://schemas.microsoft.com/office/drawing/2014/main" id="{9136D2A0-E2F0-5B38-2EAB-B0B6288400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2362200"/>
          <a:ext cx="304800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8" imgW="1879600" imgH="1079500" progId="RFFlow4">
                  <p:embed/>
                </p:oleObj>
              </mc:Choice>
              <mc:Fallback>
                <p:oleObj name="RFFlow" r:id="rId8" imgW="1879600" imgH="1079500" progId="RFFlow4">
                  <p:embed/>
                  <p:pic>
                    <p:nvPicPr>
                      <p:cNvPr id="129032" name="Object 8">
                        <a:extLst>
                          <a:ext uri="{FF2B5EF4-FFF2-40B4-BE49-F238E27FC236}">
                            <a16:creationId xmlns:a16="http://schemas.microsoft.com/office/drawing/2014/main" id="{9136D2A0-E2F0-5B38-2EAB-B0B6288400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362200"/>
                        <a:ext cx="3048000" cy="1755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8E02E7ED-5717-B3C3-7D1F-29B3F849C7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343400"/>
          <a:ext cx="83121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9230200" imgH="5854700" progId="Equation.DSMT4">
                  <p:embed/>
                </p:oleObj>
              </mc:Choice>
              <mc:Fallback>
                <p:oleObj name="Equation" r:id="rId10" imgW="89230200" imgH="58547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8E02E7ED-5717-B3C3-7D1F-29B3F849C7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43400"/>
                        <a:ext cx="8312150" cy="5429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4" name="Text Box 10">
            <a:extLst>
              <a:ext uri="{FF2B5EF4-FFF2-40B4-BE49-F238E27FC236}">
                <a16:creationId xmlns:a16="http://schemas.microsoft.com/office/drawing/2014/main" id="{2E22FB12-5B7C-6CE1-8BDD-00444A55C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029200"/>
            <a:ext cx="5291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y = 1 only if odd number of inputs is 1</a:t>
            </a:r>
          </a:p>
        </p:txBody>
      </p:sp>
      <p:sp>
        <p:nvSpPr>
          <p:cNvPr id="30728" name="Slide Number Placeholder 8">
            <a:extLst>
              <a:ext uri="{FF2B5EF4-FFF2-40B4-BE49-F238E27FC236}">
                <a16:creationId xmlns:a16="http://schemas.microsoft.com/office/drawing/2014/main" id="{1B7B36CE-B186-70E5-B970-15FD76B83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008168-87AA-1B47-B5C3-6BA7EF0989D3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4" descr="C:\Documents and Settings\arh.RFIDASPIRE\Desktop\123_Large.jpg">
            <a:extLst>
              <a:ext uri="{FF2B5EF4-FFF2-40B4-BE49-F238E27FC236}">
                <a16:creationId xmlns:a16="http://schemas.microsoft.com/office/drawing/2014/main" id="{D550553D-69CB-87A6-4C61-E7C4912D54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181600" cy="865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6" name="TextBox 5">
            <a:extLst>
              <a:ext uri="{FF2B5EF4-FFF2-40B4-BE49-F238E27FC236}">
                <a16:creationId xmlns:a16="http://schemas.microsoft.com/office/drawing/2014/main" id="{3DD541DE-46EE-4C63-9254-E5A6F1521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990600"/>
            <a:ext cx="3617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How do we get the chocolate?</a:t>
            </a:r>
          </a:p>
        </p:txBody>
      </p:sp>
      <p:sp>
        <p:nvSpPr>
          <p:cNvPr id="31747" name="Slide Number Placeholder 3">
            <a:extLst>
              <a:ext uri="{FF2B5EF4-FFF2-40B4-BE49-F238E27FC236}">
                <a16:creationId xmlns:a16="http://schemas.microsoft.com/office/drawing/2014/main" id="{7E76D5F8-0DDD-A4E5-4881-C3BE15E673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C42B114-668C-3541-883A-FB5768302F64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ext Box 2">
            <a:extLst>
              <a:ext uri="{FF2B5EF4-FFF2-40B4-BE49-F238E27FC236}">
                <a16:creationId xmlns:a16="http://schemas.microsoft.com/office/drawing/2014/main" id="{4DF13AC2-7B5E-0300-1A59-12FA445A3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300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Design Flow</a:t>
            </a:r>
          </a:p>
        </p:txBody>
      </p:sp>
      <p:grpSp>
        <p:nvGrpSpPr>
          <p:cNvPr id="3" name="Group 17">
            <a:extLst>
              <a:ext uri="{FF2B5EF4-FFF2-40B4-BE49-F238E27FC236}">
                <a16:creationId xmlns:a16="http://schemas.microsoft.com/office/drawing/2014/main" id="{4AD704A4-2677-2CB1-F297-31CB1ED6250A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28600"/>
            <a:ext cx="2819400" cy="838200"/>
            <a:chOff x="1488" y="144"/>
            <a:chExt cx="1776" cy="528"/>
          </a:xfrm>
        </p:grpSpPr>
        <p:sp>
          <p:nvSpPr>
            <p:cNvPr id="32793" name="Rectangle 3">
              <a:extLst>
                <a:ext uri="{FF2B5EF4-FFF2-40B4-BE49-F238E27FC236}">
                  <a16:creationId xmlns:a16="http://schemas.microsoft.com/office/drawing/2014/main" id="{D589857B-CF39-EFD1-3F5C-00066C3524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44"/>
              <a:ext cx="1776" cy="528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2794" name="Text Box 4">
              <a:extLst>
                <a:ext uri="{FF2B5EF4-FFF2-40B4-BE49-F238E27FC236}">
                  <a16:creationId xmlns:a16="http://schemas.microsoft.com/office/drawing/2014/main" id="{46ED1500-F7D8-40DF-70B0-41B13C6ADF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4" y="311"/>
              <a:ext cx="14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System Description</a:t>
              </a:r>
            </a:p>
          </p:txBody>
        </p:sp>
      </p:grpSp>
      <p:grpSp>
        <p:nvGrpSpPr>
          <p:cNvPr id="5" name="Group 18">
            <a:extLst>
              <a:ext uri="{FF2B5EF4-FFF2-40B4-BE49-F238E27FC236}">
                <a16:creationId xmlns:a16="http://schemas.microsoft.com/office/drawing/2014/main" id="{19CA42EC-4E48-7064-29A0-16C384B6FFEA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066800"/>
            <a:ext cx="2819400" cy="1447800"/>
            <a:chOff x="1488" y="672"/>
            <a:chExt cx="1776" cy="912"/>
          </a:xfrm>
        </p:grpSpPr>
        <p:sp>
          <p:nvSpPr>
            <p:cNvPr id="32790" name="Line 5">
              <a:extLst>
                <a:ext uri="{FF2B5EF4-FFF2-40B4-BE49-F238E27FC236}">
                  <a16:creationId xmlns:a16="http://schemas.microsoft.com/office/drawing/2014/main" id="{FF939617-A422-4CEC-2EF2-208A828802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672"/>
              <a:ext cx="0" cy="38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1" name="Rectangle 6">
              <a:extLst>
                <a:ext uri="{FF2B5EF4-FFF2-40B4-BE49-F238E27FC236}">
                  <a16:creationId xmlns:a16="http://schemas.microsoft.com/office/drawing/2014/main" id="{94FF1FAE-69D0-D99C-2999-09642710C0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056"/>
              <a:ext cx="1776" cy="528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2792" name="Text Box 7">
              <a:extLst>
                <a:ext uri="{FF2B5EF4-FFF2-40B4-BE49-F238E27FC236}">
                  <a16:creationId xmlns:a16="http://schemas.microsoft.com/office/drawing/2014/main" id="{0B1553F9-5C28-26BB-CCB7-C6A61D57EC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1200"/>
              <a:ext cx="9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Truth Table</a:t>
              </a:r>
            </a:p>
          </p:txBody>
        </p:sp>
      </p:grpSp>
      <p:grpSp>
        <p:nvGrpSpPr>
          <p:cNvPr id="6" name="Group 19">
            <a:extLst>
              <a:ext uri="{FF2B5EF4-FFF2-40B4-BE49-F238E27FC236}">
                <a16:creationId xmlns:a16="http://schemas.microsoft.com/office/drawing/2014/main" id="{4FBF7321-2A3C-88B8-BB24-A2DAF91A323C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514600"/>
            <a:ext cx="2819400" cy="1447800"/>
            <a:chOff x="1488" y="1584"/>
            <a:chExt cx="1776" cy="912"/>
          </a:xfrm>
        </p:grpSpPr>
        <p:sp>
          <p:nvSpPr>
            <p:cNvPr id="32787" name="Line 8">
              <a:extLst>
                <a:ext uri="{FF2B5EF4-FFF2-40B4-BE49-F238E27FC236}">
                  <a16:creationId xmlns:a16="http://schemas.microsoft.com/office/drawing/2014/main" id="{731D3106-D232-12E0-B9D1-D193D34C28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584"/>
              <a:ext cx="0" cy="38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8" name="Rectangle 9">
              <a:extLst>
                <a:ext uri="{FF2B5EF4-FFF2-40B4-BE49-F238E27FC236}">
                  <a16:creationId xmlns:a16="http://schemas.microsoft.com/office/drawing/2014/main" id="{E0E600C4-BC15-AD74-A1B1-2E165AE096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968"/>
              <a:ext cx="1776" cy="528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2789" name="Text Box 10">
              <a:extLst>
                <a:ext uri="{FF2B5EF4-FFF2-40B4-BE49-F238E27FC236}">
                  <a16:creationId xmlns:a16="http://schemas.microsoft.com/office/drawing/2014/main" id="{040D1E2F-9059-A882-B14D-B8AC605852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2160"/>
              <a:ext cx="15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Boolean Expression</a:t>
              </a:r>
            </a:p>
          </p:txBody>
        </p:sp>
      </p:grpSp>
      <p:grpSp>
        <p:nvGrpSpPr>
          <p:cNvPr id="7" name="Group 20">
            <a:extLst>
              <a:ext uri="{FF2B5EF4-FFF2-40B4-BE49-F238E27FC236}">
                <a16:creationId xmlns:a16="http://schemas.microsoft.com/office/drawing/2014/main" id="{DD8BB608-DD96-7C7F-7255-13CEC7807136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962400"/>
            <a:ext cx="2819400" cy="1447800"/>
            <a:chOff x="1488" y="2496"/>
            <a:chExt cx="1776" cy="912"/>
          </a:xfrm>
        </p:grpSpPr>
        <p:sp>
          <p:nvSpPr>
            <p:cNvPr id="32784" name="Line 11">
              <a:extLst>
                <a:ext uri="{FF2B5EF4-FFF2-40B4-BE49-F238E27FC236}">
                  <a16:creationId xmlns:a16="http://schemas.microsoft.com/office/drawing/2014/main" id="{F4CAF390-D4F4-FF44-A274-DCD96F3B66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496"/>
              <a:ext cx="0" cy="38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5" name="Rectangle 12">
              <a:extLst>
                <a:ext uri="{FF2B5EF4-FFF2-40B4-BE49-F238E27FC236}">
                  <a16:creationId xmlns:a16="http://schemas.microsoft.com/office/drawing/2014/main" id="{E86639F7-F45C-01F7-DA46-69F46D9B15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880"/>
              <a:ext cx="1776" cy="528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2786" name="Text Box 13">
              <a:extLst>
                <a:ext uri="{FF2B5EF4-FFF2-40B4-BE49-F238E27FC236}">
                  <a16:creationId xmlns:a16="http://schemas.microsoft.com/office/drawing/2014/main" id="{7336CAC0-35E6-5A94-4619-D11CFC689E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976"/>
              <a:ext cx="15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Minimized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Boolean Expression</a:t>
              </a:r>
            </a:p>
          </p:txBody>
        </p:sp>
      </p:grpSp>
      <p:grpSp>
        <p:nvGrpSpPr>
          <p:cNvPr id="8" name="Group 21">
            <a:extLst>
              <a:ext uri="{FF2B5EF4-FFF2-40B4-BE49-F238E27FC236}">
                <a16:creationId xmlns:a16="http://schemas.microsoft.com/office/drawing/2014/main" id="{EE50D299-003F-3895-241B-3C0111BDC17C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5410200"/>
            <a:ext cx="2819400" cy="1447800"/>
            <a:chOff x="1488" y="3408"/>
            <a:chExt cx="1776" cy="912"/>
          </a:xfrm>
        </p:grpSpPr>
        <p:sp>
          <p:nvSpPr>
            <p:cNvPr id="32781" name="Line 14">
              <a:extLst>
                <a:ext uri="{FF2B5EF4-FFF2-40B4-BE49-F238E27FC236}">
                  <a16:creationId xmlns:a16="http://schemas.microsoft.com/office/drawing/2014/main" id="{EB56959D-E458-C5DD-B5C2-63B0BFF821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3408"/>
              <a:ext cx="0" cy="38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2" name="Rectangle 15">
              <a:extLst>
                <a:ext uri="{FF2B5EF4-FFF2-40B4-BE49-F238E27FC236}">
                  <a16:creationId xmlns:a16="http://schemas.microsoft.com/office/drawing/2014/main" id="{01AA4BD6-03B8-AAAB-00E0-C511A0301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792"/>
              <a:ext cx="1776" cy="528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2783" name="Text Box 16">
              <a:extLst>
                <a:ext uri="{FF2B5EF4-FFF2-40B4-BE49-F238E27FC236}">
                  <a16:creationId xmlns:a16="http://schemas.microsoft.com/office/drawing/2014/main" id="{BF561149-7B2E-31FB-CF8C-EA5C03A751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3936"/>
              <a:ext cx="9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Gate Netlist</a:t>
              </a:r>
            </a:p>
          </p:txBody>
        </p:sp>
      </p:grpSp>
      <p:graphicFrame>
        <p:nvGraphicFramePr>
          <p:cNvPr id="150550" name="Object 22">
            <a:extLst>
              <a:ext uri="{FF2B5EF4-FFF2-40B4-BE49-F238E27FC236}">
                <a16:creationId xmlns:a16="http://schemas.microsoft.com/office/drawing/2014/main" id="{58B5F992-2951-A66E-A425-100F6B58AA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1988" y="0"/>
          <a:ext cx="23828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3098800" imgH="1587500" progId="RFFlow4">
                  <p:embed/>
                </p:oleObj>
              </mc:Choice>
              <mc:Fallback>
                <p:oleObj name="RFFlow" r:id="rId2" imgW="3098800" imgH="1587500" progId="RFFlow4">
                  <p:embed/>
                  <p:pic>
                    <p:nvPicPr>
                      <p:cNvPr id="150550" name="Object 22">
                        <a:extLst>
                          <a:ext uri="{FF2B5EF4-FFF2-40B4-BE49-F238E27FC236}">
                            <a16:creationId xmlns:a16="http://schemas.microsoft.com/office/drawing/2014/main" id="{58B5F992-2951-A66E-A425-100F6B58A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0"/>
                        <a:ext cx="2382837" cy="12192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1" name="Object 23">
            <a:extLst>
              <a:ext uri="{FF2B5EF4-FFF2-40B4-BE49-F238E27FC236}">
                <a16:creationId xmlns:a16="http://schemas.microsoft.com/office/drawing/2014/main" id="{E8449357-5B41-2433-21E7-995B11E3CC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1371600"/>
          <a:ext cx="1350963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1587500" imgH="2590800" progId="RFFlow4">
                  <p:embed/>
                </p:oleObj>
              </mc:Choice>
              <mc:Fallback>
                <p:oleObj name="RFFlow" r:id="rId4" imgW="1587500" imgH="2590800" progId="RFFlow4">
                  <p:embed/>
                  <p:pic>
                    <p:nvPicPr>
                      <p:cNvPr id="150551" name="Object 23">
                        <a:extLst>
                          <a:ext uri="{FF2B5EF4-FFF2-40B4-BE49-F238E27FC236}">
                            <a16:creationId xmlns:a16="http://schemas.microsoft.com/office/drawing/2014/main" id="{E8449357-5B41-2433-21E7-995B11E3CC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71600"/>
                        <a:ext cx="1350963" cy="22098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8980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E4E6643D-C108-A450-0E34-3FC59EFDB6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886200"/>
          <a:ext cx="3810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688500" imgH="5562600" progId="Equation.DSMT4">
                  <p:embed/>
                </p:oleObj>
              </mc:Choice>
              <mc:Fallback>
                <p:oleObj name="Equation" r:id="rId6" imgW="476885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E4E6643D-C108-A450-0E34-3FC59EFDB6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86200"/>
                        <a:ext cx="3810000" cy="4429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2139A69E-CD2C-A67C-75A5-F2A0C68F63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876800"/>
          <a:ext cx="1905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06100" imgH="5562600" progId="Equation.DSMT4">
                  <p:embed/>
                </p:oleObj>
              </mc:Choice>
              <mc:Fallback>
                <p:oleObj name="Equation" r:id="rId8" imgW="234061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2139A69E-CD2C-A67C-75A5-F2A0C68F63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876800"/>
                        <a:ext cx="1905000" cy="45085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4" name="Object 26">
            <a:extLst>
              <a:ext uri="{FF2B5EF4-FFF2-40B4-BE49-F238E27FC236}">
                <a16:creationId xmlns:a16="http://schemas.microsoft.com/office/drawing/2014/main" id="{E995E63C-EC77-3BA6-C91F-FFD3E73265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5600700"/>
          <a:ext cx="16764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0" imgW="2882900" imgH="2159000" progId="RFFlow4">
                  <p:embed/>
                </p:oleObj>
              </mc:Choice>
              <mc:Fallback>
                <p:oleObj name="RFFlow" r:id="rId10" imgW="2882900" imgH="2159000" progId="RFFlow4">
                  <p:embed/>
                  <p:pic>
                    <p:nvPicPr>
                      <p:cNvPr id="150554" name="Object 26">
                        <a:extLst>
                          <a:ext uri="{FF2B5EF4-FFF2-40B4-BE49-F238E27FC236}">
                            <a16:creationId xmlns:a16="http://schemas.microsoft.com/office/drawing/2014/main" id="{E995E63C-EC77-3BA6-C91F-FFD3E73265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600700"/>
                        <a:ext cx="1676400" cy="12573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Slide Number Placeholder 26">
            <a:extLst>
              <a:ext uri="{FF2B5EF4-FFF2-40B4-BE49-F238E27FC236}">
                <a16:creationId xmlns:a16="http://schemas.microsoft.com/office/drawing/2014/main" id="{F3A70B76-6737-BD21-68EA-B81AD1B727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A6FFF2A-8ACB-8D44-966A-4A83B230A537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5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50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ext Box 2">
            <a:extLst>
              <a:ext uri="{FF2B5EF4-FFF2-40B4-BE49-F238E27FC236}">
                <a16:creationId xmlns:a16="http://schemas.microsoft.com/office/drawing/2014/main" id="{8DC87EB8-5A1A-3F06-1557-95ED5F1B9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7158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Implementing Boolean expressions using gates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60516FDA-5B4F-D886-0559-504B0ECC9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6050" y="685800"/>
          <a:ext cx="51879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02200" imgH="5562600" progId="Equation.DSMT4">
                  <p:embed/>
                </p:oleObj>
              </mc:Choice>
              <mc:Fallback>
                <p:oleObj name="Equation" r:id="rId2" imgW="430022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60516FDA-5B4F-D886-0559-504B0ECC96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685800"/>
                        <a:ext cx="5187950" cy="6683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71EA9DF1-9A64-F2EA-3BEC-A62C1A5340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1600200"/>
          <a:ext cx="34496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327100" imgH="4686300" progId="Equation.DSMT4">
                  <p:embed/>
                </p:oleObj>
              </mc:Choice>
              <mc:Fallback>
                <p:oleObj name="Equation" r:id="rId4" imgW="26327100" imgH="46863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71EA9DF1-9A64-F2EA-3BEC-A62C1A5340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600200"/>
                        <a:ext cx="3449638" cy="6096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5">
            <a:extLst>
              <a:ext uri="{FF2B5EF4-FFF2-40B4-BE49-F238E27FC236}">
                <a16:creationId xmlns:a16="http://schemas.microsoft.com/office/drawing/2014/main" id="{2A74AF3E-4A78-8B80-38EE-360811E09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33400"/>
          <a:ext cx="3200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3022600" imgH="1587500" progId="RFFlow4">
                  <p:embed/>
                </p:oleObj>
              </mc:Choice>
              <mc:Fallback>
                <p:oleObj name="RFFlow" r:id="rId6" imgW="3022600" imgH="1587500" progId="RFFlow4">
                  <p:embed/>
                  <p:pic>
                    <p:nvPicPr>
                      <p:cNvPr id="33796" name="Object 5">
                        <a:extLst>
                          <a:ext uri="{FF2B5EF4-FFF2-40B4-BE49-F238E27FC236}">
                            <a16:creationId xmlns:a16="http://schemas.microsoft.com/office/drawing/2014/main" id="{2A74AF3E-4A78-8B80-38EE-360811E098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3200400" cy="16764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>
            <a:extLst>
              <a:ext uri="{FF2B5EF4-FFF2-40B4-BE49-F238E27FC236}">
                <a16:creationId xmlns:a16="http://schemas.microsoft.com/office/drawing/2014/main" id="{C829D4FC-1346-CE9E-9620-26DBEA562A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362200"/>
          <a:ext cx="5029200" cy="427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8" imgW="4826000" imgH="4102100" progId="RFFlow4">
                  <p:embed/>
                </p:oleObj>
              </mc:Choice>
              <mc:Fallback>
                <p:oleObj name="RFFlow" r:id="rId8" imgW="4826000" imgH="4102100" progId="RFFlow4">
                  <p:embed/>
                  <p:pic>
                    <p:nvPicPr>
                      <p:cNvPr id="130054" name="Object 6">
                        <a:extLst>
                          <a:ext uri="{FF2B5EF4-FFF2-40B4-BE49-F238E27FC236}">
                            <a16:creationId xmlns:a16="http://schemas.microsoft.com/office/drawing/2014/main" id="{C829D4FC-1346-CE9E-9620-26DBEA562A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62200"/>
                        <a:ext cx="5029200" cy="42751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>
            <a:extLst>
              <a:ext uri="{FF2B5EF4-FFF2-40B4-BE49-F238E27FC236}">
                <a16:creationId xmlns:a16="http://schemas.microsoft.com/office/drawing/2014/main" id="{1AADD006-4591-DCDC-1D53-CD63099DFB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3581400"/>
          <a:ext cx="3000375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0" imgW="2882900" imgH="2159000" progId="RFFlow4">
                  <p:embed/>
                </p:oleObj>
              </mc:Choice>
              <mc:Fallback>
                <p:oleObj name="RFFlow" r:id="rId10" imgW="2882900" imgH="2159000" progId="RFFlow4">
                  <p:embed/>
                  <p:pic>
                    <p:nvPicPr>
                      <p:cNvPr id="130055" name="Object 7">
                        <a:extLst>
                          <a:ext uri="{FF2B5EF4-FFF2-40B4-BE49-F238E27FC236}">
                            <a16:creationId xmlns:a16="http://schemas.microsoft.com/office/drawing/2014/main" id="{1AADD006-4591-DCDC-1D53-CD63099DFB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81400"/>
                        <a:ext cx="3000375" cy="22510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Slide Number Placeholder 7">
            <a:extLst>
              <a:ext uri="{FF2B5EF4-FFF2-40B4-BE49-F238E27FC236}">
                <a16:creationId xmlns:a16="http://schemas.microsoft.com/office/drawing/2014/main" id="{F6666681-949E-DCC6-4D42-D17ED33CD2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26C826D-CCD3-0F4E-A568-C05E6C702884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2">
            <a:extLst>
              <a:ext uri="{FF2B5EF4-FFF2-40B4-BE49-F238E27FC236}">
                <a16:creationId xmlns:a16="http://schemas.microsoft.com/office/drawing/2014/main" id="{56F2D173-D696-21DD-3829-2FCD93F4A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617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Boolean Algebra</a:t>
            </a:r>
          </a:p>
        </p:txBody>
      </p:sp>
      <p:sp>
        <p:nvSpPr>
          <p:cNvPr id="84995" name="Text Box 3">
            <a:extLst>
              <a:ext uri="{FF2B5EF4-FFF2-40B4-BE49-F238E27FC236}">
                <a16:creationId xmlns:a16="http://schemas.microsoft.com/office/drawing/2014/main" id="{DC4F1DED-B697-D69C-3B5F-DA607BE30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646113"/>
            <a:ext cx="3917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lgebra on Binary numbers</a:t>
            </a:r>
          </a:p>
        </p:txBody>
      </p:sp>
      <p:sp>
        <p:nvSpPr>
          <p:cNvPr id="84996" name="Text Box 4">
            <a:extLst>
              <a:ext uri="{FF2B5EF4-FFF2-40B4-BE49-F238E27FC236}">
                <a16:creationId xmlns:a16="http://schemas.microsoft.com/office/drawing/2014/main" id="{341B773A-C2F4-DA43-AF8A-7DAFC9B1F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447800"/>
            <a:ext cx="5284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 variable x can take two values {0,1}</a:t>
            </a:r>
          </a:p>
        </p:txBody>
      </p:sp>
      <p:sp>
        <p:nvSpPr>
          <p:cNvPr id="84997" name="Text Box 5">
            <a:extLst>
              <a:ext uri="{FF2B5EF4-FFF2-40B4-BE49-F238E27FC236}">
                <a16:creationId xmlns:a16="http://schemas.microsoft.com/office/drawing/2014/main" id="{8E5904EB-21C2-E529-7D8B-ED95E8E665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1484313"/>
            <a:ext cx="355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84998" name="Line 6">
            <a:extLst>
              <a:ext uri="{FF2B5EF4-FFF2-40B4-BE49-F238E27FC236}">
                <a16:creationId xmlns:a16="http://schemas.microsoft.com/office/drawing/2014/main" id="{E190EF38-99EA-C004-2A60-61084FB2BA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00800" y="1143000"/>
            <a:ext cx="457200" cy="457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999" name="Text Box 7">
            <a:extLst>
              <a:ext uri="{FF2B5EF4-FFF2-40B4-BE49-F238E27FC236}">
                <a16:creationId xmlns:a16="http://schemas.microsoft.com/office/drawing/2014/main" id="{A32D1DC2-FE28-06BC-A547-85689BAB3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4525" y="950913"/>
            <a:ext cx="9382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False</a:t>
            </a:r>
          </a:p>
        </p:txBody>
      </p:sp>
      <p:sp>
        <p:nvSpPr>
          <p:cNvPr id="85000" name="Line 8">
            <a:extLst>
              <a:ext uri="{FF2B5EF4-FFF2-40B4-BE49-F238E27FC236}">
                <a16:creationId xmlns:a16="http://schemas.microsoft.com/office/drawing/2014/main" id="{F2A8E512-72B6-1A49-8D65-9AD0E2CE09B8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1600200"/>
            <a:ext cx="5334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001" name="Text Box 9">
            <a:extLst>
              <a:ext uri="{FF2B5EF4-FFF2-40B4-BE49-F238E27FC236}">
                <a16:creationId xmlns:a16="http://schemas.microsoft.com/office/drawing/2014/main" id="{ECCDAAED-B48A-5113-4BAD-105B17EC9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0725" y="1331913"/>
            <a:ext cx="579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No</a:t>
            </a:r>
          </a:p>
        </p:txBody>
      </p:sp>
      <p:sp>
        <p:nvSpPr>
          <p:cNvPr id="85002" name="Line 10">
            <a:extLst>
              <a:ext uri="{FF2B5EF4-FFF2-40B4-BE49-F238E27FC236}">
                <a16:creationId xmlns:a16="http://schemas.microsoft.com/office/drawing/2014/main" id="{0A318C7C-FE1F-34EA-076B-ABC30CAB55A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1676400"/>
            <a:ext cx="381000" cy="3810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003" name="Text Box 11">
            <a:extLst>
              <a:ext uri="{FF2B5EF4-FFF2-40B4-BE49-F238E27FC236}">
                <a16:creationId xmlns:a16="http://schemas.microsoft.com/office/drawing/2014/main" id="{5764E59F-7B30-4C07-147C-FAAA942C8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8325" y="1865313"/>
            <a:ext cx="1828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Low voltage</a:t>
            </a:r>
          </a:p>
        </p:txBody>
      </p:sp>
      <p:sp>
        <p:nvSpPr>
          <p:cNvPr id="85004" name="Text Box 12">
            <a:extLst>
              <a:ext uri="{FF2B5EF4-FFF2-40B4-BE49-F238E27FC236}">
                <a16:creationId xmlns:a16="http://schemas.microsoft.com/office/drawing/2014/main" id="{B21A26A4-201C-554C-CE61-724BF8051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3200400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85005" name="Line 13">
            <a:extLst>
              <a:ext uri="{FF2B5EF4-FFF2-40B4-BE49-F238E27FC236}">
                <a16:creationId xmlns:a16="http://schemas.microsoft.com/office/drawing/2014/main" id="{38238089-DFA9-F59F-9BC5-AC1B84505E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16675" y="2859088"/>
            <a:ext cx="457200" cy="457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006" name="Text Box 14">
            <a:extLst>
              <a:ext uri="{FF2B5EF4-FFF2-40B4-BE49-F238E27FC236}">
                <a16:creationId xmlns:a16="http://schemas.microsoft.com/office/drawing/2014/main" id="{B5F3A368-27BE-C674-C3D5-FD6179425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2667000"/>
            <a:ext cx="806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rue</a:t>
            </a:r>
          </a:p>
        </p:txBody>
      </p:sp>
      <p:sp>
        <p:nvSpPr>
          <p:cNvPr id="85007" name="Line 15">
            <a:extLst>
              <a:ext uri="{FF2B5EF4-FFF2-40B4-BE49-F238E27FC236}">
                <a16:creationId xmlns:a16="http://schemas.microsoft.com/office/drawing/2014/main" id="{63ADB5DA-0324-6445-B4B4-BF2131F1EE5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2875" y="3316288"/>
            <a:ext cx="5334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008" name="Text Box 16">
            <a:extLst>
              <a:ext uri="{FF2B5EF4-FFF2-40B4-BE49-F238E27FC236}">
                <a16:creationId xmlns:a16="http://schemas.microsoft.com/office/drawing/2014/main" id="{35B9159E-1AD9-C8E6-64AD-8AE4A6793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3048000"/>
            <a:ext cx="687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Yes</a:t>
            </a:r>
          </a:p>
        </p:txBody>
      </p:sp>
      <p:sp>
        <p:nvSpPr>
          <p:cNvPr id="85009" name="Line 17">
            <a:extLst>
              <a:ext uri="{FF2B5EF4-FFF2-40B4-BE49-F238E27FC236}">
                <a16:creationId xmlns:a16="http://schemas.microsoft.com/office/drawing/2014/main" id="{697876A4-E433-93AE-910B-2579E784FE2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2875" y="3392488"/>
            <a:ext cx="381000" cy="3810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010" name="Text Box 18">
            <a:extLst>
              <a:ext uri="{FF2B5EF4-FFF2-40B4-BE49-F238E27FC236}">
                <a16:creationId xmlns:a16="http://schemas.microsoft.com/office/drawing/2014/main" id="{81519D78-C001-3466-13BC-73806D8C9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581400"/>
            <a:ext cx="1898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High voltage</a:t>
            </a:r>
          </a:p>
        </p:txBody>
      </p:sp>
      <p:sp>
        <p:nvSpPr>
          <p:cNvPr id="85011" name="Text Box 19">
            <a:extLst>
              <a:ext uri="{FF2B5EF4-FFF2-40B4-BE49-F238E27FC236}">
                <a16:creationId xmlns:a16="http://schemas.microsoft.com/office/drawing/2014/main" id="{C21044A5-BE7C-EDAD-4FDF-057CEDE014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2398713"/>
            <a:ext cx="27670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Basic operations: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B292DA33-71B6-CEEB-4166-25374BA4D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048000"/>
          <a:ext cx="30241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5000" imgH="5270500" progId="Equation.DSMT4">
                  <p:embed/>
                </p:oleObj>
              </mc:Choice>
              <mc:Fallback>
                <p:oleObj name="Equation" r:id="rId2" imgW="26035000" imgH="52705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B292DA33-71B6-CEEB-4166-25374BA4D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3024188" cy="6096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3" name="Text Box 21">
            <a:extLst>
              <a:ext uri="{FF2B5EF4-FFF2-40B4-BE49-F238E27FC236}">
                <a16:creationId xmlns:a16="http://schemas.microsoft.com/office/drawing/2014/main" id="{9855EE34-D6DC-950D-94FF-8843B6ABE0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38600"/>
            <a:ext cx="7626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y is 1 if and only if both x</a:t>
            </a:r>
            <a:r>
              <a:rPr lang="en-US" altLang="en-US" sz="2400" baseline="-25000">
                <a:latin typeface="Arial" panose="020B0604020202020204" pitchFamily="34" charset="0"/>
              </a:rPr>
              <a:t>1</a:t>
            </a:r>
            <a:r>
              <a:rPr lang="en-US" altLang="en-US" sz="2400">
                <a:latin typeface="Arial" panose="020B0604020202020204" pitchFamily="34" charset="0"/>
              </a:rPr>
              <a:t> and x</a:t>
            </a:r>
            <a:r>
              <a:rPr lang="en-US" altLang="en-US" sz="2400" baseline="-25000">
                <a:latin typeface="Arial" panose="020B0604020202020204" pitchFamily="34" charset="0"/>
              </a:rPr>
              <a:t>2</a:t>
            </a:r>
            <a:r>
              <a:rPr lang="en-US" altLang="en-US" sz="2400">
                <a:latin typeface="Arial" panose="020B0604020202020204" pitchFamily="34" charset="0"/>
              </a:rPr>
              <a:t> are 1, otherwise zero</a:t>
            </a:r>
          </a:p>
        </p:txBody>
      </p:sp>
      <p:graphicFrame>
        <p:nvGraphicFramePr>
          <p:cNvPr id="85014" name="Object 22">
            <a:extLst>
              <a:ext uri="{FF2B5EF4-FFF2-40B4-BE49-F238E27FC236}">
                <a16:creationId xmlns:a16="http://schemas.microsoft.com/office/drawing/2014/main" id="{5744E23B-FFBC-0FE0-4655-0C61C0AF8E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248150"/>
          <a:ext cx="2220913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1219200" imgH="1447800" progId="RFFlow4">
                  <p:embed/>
                </p:oleObj>
              </mc:Choice>
              <mc:Fallback>
                <p:oleObj name="RFFlow" r:id="rId4" imgW="1219200" imgH="1447800" progId="RFFlow4">
                  <p:embed/>
                  <p:pic>
                    <p:nvPicPr>
                      <p:cNvPr id="85014" name="Object 22">
                        <a:extLst>
                          <a:ext uri="{FF2B5EF4-FFF2-40B4-BE49-F238E27FC236}">
                            <a16:creationId xmlns:a16="http://schemas.microsoft.com/office/drawing/2014/main" id="{5744E23B-FFBC-0FE0-4655-0C61C0AF8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248150"/>
                        <a:ext cx="2220913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5" name="Text Box 23">
            <a:extLst>
              <a:ext uri="{FF2B5EF4-FFF2-40B4-BE49-F238E27FC236}">
                <a16:creationId xmlns:a16="http://schemas.microsoft.com/office/drawing/2014/main" id="{A66533DD-CAB9-B26D-4222-7D342BC3B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486400"/>
            <a:ext cx="1708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Truth Table</a:t>
            </a:r>
          </a:p>
        </p:txBody>
      </p:sp>
      <p:sp>
        <p:nvSpPr>
          <p:cNvPr id="24599" name="Slide Number Placeholder 23">
            <a:extLst>
              <a:ext uri="{FF2B5EF4-FFF2-40B4-BE49-F238E27FC236}">
                <a16:creationId xmlns:a16="http://schemas.microsoft.com/office/drawing/2014/main" id="{66397CCC-E0CE-1F50-C0D8-1898C0F8F2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0C98B00-6DB6-4E4B-916E-9C8B6BDD1A97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8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8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8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8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/>
      <p:bldP spid="84996" grpId="0"/>
      <p:bldP spid="84997" grpId="0"/>
      <p:bldP spid="84999" grpId="0"/>
      <p:bldP spid="85001" grpId="0"/>
      <p:bldP spid="85003" grpId="0"/>
      <p:bldP spid="85004" grpId="0"/>
      <p:bldP spid="85006" grpId="0"/>
      <p:bldP spid="85008" grpId="0"/>
      <p:bldP spid="85010" grpId="0"/>
      <p:bldP spid="85011" grpId="0"/>
      <p:bldP spid="85013" grpId="0"/>
      <p:bldP spid="850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>
            <a:extLst>
              <a:ext uri="{FF2B5EF4-FFF2-40B4-BE49-F238E27FC236}">
                <a16:creationId xmlns:a16="http://schemas.microsoft.com/office/drawing/2014/main" id="{BDF7907D-8BC1-7D03-A96B-C3394BA88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767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Basic operations: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5C138F3E-B65C-532B-8864-36C90D6DE3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9050" y="457200"/>
          <a:ext cx="32258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66600" imgH="5270500" progId="Equation.DSMT4">
                  <p:embed/>
                </p:oleObj>
              </mc:Choice>
              <mc:Fallback>
                <p:oleObj name="Equation" r:id="rId2" imgW="24866600" imgH="52705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5C138F3E-B65C-532B-8864-36C90D6DE3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57200"/>
                        <a:ext cx="3225800" cy="6810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2" name="Text Box 4">
            <a:extLst>
              <a:ext uri="{FF2B5EF4-FFF2-40B4-BE49-F238E27FC236}">
                <a16:creationId xmlns:a16="http://schemas.microsoft.com/office/drawing/2014/main" id="{CC9EA751-0DF8-5793-A750-839AD48D63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47800"/>
            <a:ext cx="914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y is 1 if either x</a:t>
            </a:r>
            <a:r>
              <a:rPr lang="en-US" altLang="en-US" sz="2400" baseline="-25000">
                <a:latin typeface="Arial" panose="020B0604020202020204" pitchFamily="34" charset="0"/>
              </a:rPr>
              <a:t>1</a:t>
            </a:r>
            <a:r>
              <a:rPr lang="en-US" altLang="en-US" sz="2400">
                <a:latin typeface="Arial" panose="020B0604020202020204" pitchFamily="34" charset="0"/>
              </a:rPr>
              <a:t> or x</a:t>
            </a:r>
            <a:r>
              <a:rPr lang="en-US" altLang="en-US" sz="2400" baseline="-25000">
                <a:latin typeface="Arial" panose="020B0604020202020204" pitchFamily="34" charset="0"/>
              </a:rPr>
              <a:t>2</a:t>
            </a:r>
            <a:r>
              <a:rPr lang="en-US" altLang="en-US" sz="2400">
                <a:latin typeface="Arial" panose="020B0604020202020204" pitchFamily="34" charset="0"/>
              </a:rPr>
              <a:t> is 1. y= 0 if and only if both variables are zero</a:t>
            </a:r>
          </a:p>
        </p:txBody>
      </p:sp>
      <p:graphicFrame>
        <p:nvGraphicFramePr>
          <p:cNvPr id="83973" name="Object 5">
            <a:extLst>
              <a:ext uri="{FF2B5EF4-FFF2-40B4-BE49-F238E27FC236}">
                <a16:creationId xmlns:a16="http://schemas.microsoft.com/office/drawing/2014/main" id="{936A2304-D2A7-EB0A-FF33-C3C987DE61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752600"/>
          <a:ext cx="2220913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1219200" imgH="1447800" progId="RFFlow4">
                  <p:embed/>
                </p:oleObj>
              </mc:Choice>
              <mc:Fallback>
                <p:oleObj name="RFFlow" r:id="rId4" imgW="1219200" imgH="1447800" progId="RFFlow4">
                  <p:embed/>
                  <p:pic>
                    <p:nvPicPr>
                      <p:cNvPr id="83973" name="Object 5">
                        <a:extLst>
                          <a:ext uri="{FF2B5EF4-FFF2-40B4-BE49-F238E27FC236}">
                            <a16:creationId xmlns:a16="http://schemas.microsoft.com/office/drawing/2014/main" id="{936A2304-D2A7-EB0A-FF33-C3C987DE61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600"/>
                        <a:ext cx="2220913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C1622267-339A-C782-1BB2-EB611BD3E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5105400"/>
          <a:ext cx="24685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85100" imgH="5562600" progId="Equation.DSMT4">
                  <p:embed/>
                </p:oleObj>
              </mc:Choice>
              <mc:Fallback>
                <p:oleObj name="Equation" r:id="rId6" imgW="204851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C1622267-339A-C782-1BB2-EB611BD3E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05400"/>
                        <a:ext cx="2468563" cy="6699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>
            <a:extLst>
              <a:ext uri="{FF2B5EF4-FFF2-40B4-BE49-F238E27FC236}">
                <a16:creationId xmlns:a16="http://schemas.microsoft.com/office/drawing/2014/main" id="{D532E547-497C-006A-E52F-8BC5EDAB17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640263"/>
          <a:ext cx="1700213" cy="221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8" imgW="939800" imgH="1219200" progId="RFFlow4">
                  <p:embed/>
                </p:oleObj>
              </mc:Choice>
              <mc:Fallback>
                <p:oleObj name="RFFlow" r:id="rId8" imgW="939800" imgH="1219200" progId="RFFlow4">
                  <p:embed/>
                  <p:pic>
                    <p:nvPicPr>
                      <p:cNvPr id="83975" name="Object 7">
                        <a:extLst>
                          <a:ext uri="{FF2B5EF4-FFF2-40B4-BE49-F238E27FC236}">
                            <a16:creationId xmlns:a16="http://schemas.microsoft.com/office/drawing/2014/main" id="{D532E547-497C-006A-E52F-8BC5EDAB1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640263"/>
                        <a:ext cx="1700213" cy="221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Slide Number Placeholder 7">
            <a:extLst>
              <a:ext uri="{FF2B5EF4-FFF2-40B4-BE49-F238E27FC236}">
                <a16:creationId xmlns:a16="http://schemas.microsoft.com/office/drawing/2014/main" id="{4784BE15-6FD5-8EE0-2373-2D802BF4D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028044F-B996-0B4B-8251-3E2935260885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/>
      <p:bldP spid="8397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ext Box 2">
            <a:extLst>
              <a:ext uri="{FF2B5EF4-FFF2-40B4-BE49-F238E27FC236}">
                <a16:creationId xmlns:a16="http://schemas.microsoft.com/office/drawing/2014/main" id="{F9460258-04B4-47DD-E271-A9B89D3AF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617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Boolean Algebra</a:t>
            </a:r>
          </a:p>
        </p:txBody>
      </p:sp>
      <p:sp>
        <p:nvSpPr>
          <p:cNvPr id="26626" name="Text Box 3">
            <a:extLst>
              <a:ext uri="{FF2B5EF4-FFF2-40B4-BE49-F238E27FC236}">
                <a16:creationId xmlns:a16="http://schemas.microsoft.com/office/drawing/2014/main" id="{2CEE6606-3567-2FE5-F4B3-542C94C0C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04800"/>
            <a:ext cx="2460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Basic Postulates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95F75F1B-8C8B-B0C8-6CF3-67945DBF2F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833438"/>
          <a:ext cx="3770313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91800" imgH="20485100" progId="Equation.DSMT4">
                  <p:embed/>
                </p:oleObj>
              </mc:Choice>
              <mc:Fallback>
                <p:oleObj name="Equation" r:id="rId2" imgW="35991800" imgH="204851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95F75F1B-8C8B-B0C8-6CF3-67945DBF2F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33438"/>
                        <a:ext cx="3770313" cy="213836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0A4D46DD-6B52-BAFB-7CAE-CACFC7B031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838200"/>
          <a:ext cx="4040188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497000" imgH="20485100" progId="Equation.DSMT4">
                  <p:embed/>
                </p:oleObj>
              </mc:Choice>
              <mc:Fallback>
                <p:oleObj name="Equation" r:id="rId4" imgW="39497000" imgH="204851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0A4D46DD-6B52-BAFB-7CAE-CACFC7B031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838200"/>
                        <a:ext cx="4040188" cy="20875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Text Box 6">
            <a:extLst>
              <a:ext uri="{FF2B5EF4-FFF2-40B4-BE49-F238E27FC236}">
                <a16:creationId xmlns:a16="http://schemas.microsoft.com/office/drawing/2014/main" id="{8E5798CE-831F-4915-9CD0-0617682D1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429000"/>
            <a:ext cx="2403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Basic Theorems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0936C1FE-3716-57A1-E283-1896ED2D8D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26988" y="3886200"/>
          <a:ext cx="5989638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5824100" imgH="32766000" progId="Equation.DSMT4">
                  <p:embed/>
                </p:oleObj>
              </mc:Choice>
              <mc:Fallback>
                <p:oleObj name="Equation" r:id="rId6" imgW="65824100" imgH="327660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0936C1FE-3716-57A1-E283-1896ED2D8D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6988" y="3886200"/>
                        <a:ext cx="5989638" cy="29718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7A9CC30-4E49-72E3-8651-7D86C836C1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932238"/>
          <a:ext cx="7086600" cy="284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757800" imgH="26327100" progId="Equation.DSMT4">
                  <p:embed/>
                </p:oleObj>
              </mc:Choice>
              <mc:Fallback>
                <p:oleObj name="Equation" r:id="rId8" imgW="68757800" imgH="263271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7A9CC30-4E49-72E3-8651-7D86C836C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32238"/>
                        <a:ext cx="7086600" cy="28495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Box 8">
            <a:extLst>
              <a:ext uri="{FF2B5EF4-FFF2-40B4-BE49-F238E27FC236}">
                <a16:creationId xmlns:a16="http://schemas.microsoft.com/office/drawing/2014/main" id="{8E43ED1C-9C14-CB7A-6763-816A9CB2A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1688" y="914400"/>
            <a:ext cx="1992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Identity element</a:t>
            </a:r>
          </a:p>
        </p:txBody>
      </p:sp>
      <p:sp>
        <p:nvSpPr>
          <p:cNvPr id="3082" name="TextBox 9">
            <a:extLst>
              <a:ext uri="{FF2B5EF4-FFF2-40B4-BE49-F238E27FC236}">
                <a16:creationId xmlns:a16="http://schemas.microsoft.com/office/drawing/2014/main" id="{3836CAC6-86DA-E475-7F8D-D724BD698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8550" y="1447800"/>
            <a:ext cx="1695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Commutative</a:t>
            </a:r>
          </a:p>
        </p:txBody>
      </p:sp>
      <p:sp>
        <p:nvSpPr>
          <p:cNvPr id="3083" name="TextBox 10">
            <a:extLst>
              <a:ext uri="{FF2B5EF4-FFF2-40B4-BE49-F238E27FC236}">
                <a16:creationId xmlns:a16="http://schemas.microsoft.com/office/drawing/2014/main" id="{A76CC82B-0616-F7DB-AA27-CBC4791BA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5700" y="2590800"/>
            <a:ext cx="1638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Complement</a:t>
            </a:r>
          </a:p>
        </p:txBody>
      </p:sp>
      <p:sp>
        <p:nvSpPr>
          <p:cNvPr id="3084" name="TextBox 11">
            <a:extLst>
              <a:ext uri="{FF2B5EF4-FFF2-40B4-BE49-F238E27FC236}">
                <a16:creationId xmlns:a16="http://schemas.microsoft.com/office/drawing/2014/main" id="{D268BB05-76A4-74D3-E4F4-28F63C1E9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6050" y="1981200"/>
            <a:ext cx="145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Distributive</a:t>
            </a:r>
          </a:p>
        </p:txBody>
      </p:sp>
      <p:sp>
        <p:nvSpPr>
          <p:cNvPr id="26636" name="Slide Number Placeholder 12">
            <a:extLst>
              <a:ext uri="{FF2B5EF4-FFF2-40B4-BE49-F238E27FC236}">
                <a16:creationId xmlns:a16="http://schemas.microsoft.com/office/drawing/2014/main" id="{0472360C-9AD9-93B0-AFBD-D7107D1131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E95AA5C-8B70-C742-BA99-7D69995F8D70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0" grpId="0"/>
      <p:bldP spid="3081" grpId="0"/>
      <p:bldP spid="3082" grpId="0"/>
      <p:bldP spid="3083" grpId="0"/>
      <p:bldP spid="308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4">
            <a:extLst>
              <a:ext uri="{FF2B5EF4-FFF2-40B4-BE49-F238E27FC236}">
                <a16:creationId xmlns:a16="http://schemas.microsoft.com/office/drawing/2014/main" id="{757EDBFB-6015-BC06-5E52-DD11C2F10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113"/>
            <a:ext cx="2886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Proving Theorems</a:t>
            </a:r>
          </a:p>
        </p:txBody>
      </p:sp>
      <p:graphicFrame>
        <p:nvGraphicFramePr>
          <p:cNvPr id="27650" name="Object 4">
            <a:extLst>
              <a:ext uri="{FF2B5EF4-FFF2-40B4-BE49-F238E27FC236}">
                <a16:creationId xmlns:a16="http://schemas.microsoft.com/office/drawing/2014/main" id="{6A17002B-B1CE-7ACB-C472-A6DDFEDCA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000" y="2209800"/>
          <a:ext cx="4216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0" imgH="9944100" progId="Equation.DSMT4">
                  <p:embed/>
                </p:oleObj>
              </mc:Choice>
              <mc:Fallback>
                <p:oleObj name="Equation" r:id="rId2" imgW="36576000" imgH="9944100" progId="Equation.DSMT4">
                  <p:embed/>
                  <p:pic>
                    <p:nvPicPr>
                      <p:cNvPr id="27650" name="Object 4">
                        <a:extLst>
                          <a:ext uri="{FF2B5EF4-FFF2-40B4-BE49-F238E27FC236}">
                            <a16:creationId xmlns:a16="http://schemas.microsoft.com/office/drawing/2014/main" id="{6A17002B-B1CE-7ACB-C472-A6DDFEDCA1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2209800"/>
                        <a:ext cx="4216400" cy="11430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3EDD238-9FD2-1E19-9142-D92D9BA793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436938"/>
          <a:ext cx="48006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059600" imgH="5562600" progId="Equation.DSMT4">
                  <p:embed/>
                </p:oleObj>
              </mc:Choice>
              <mc:Fallback>
                <p:oleObj name="Equation" r:id="rId4" imgW="45059600" imgH="5562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3EDD238-9FD2-1E19-9142-D92D9BA793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36938"/>
                        <a:ext cx="4800600" cy="58896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CDBCB185-34C6-F9B1-DAB9-429DE6130B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038600"/>
          <a:ext cx="43497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744400" imgH="5562600" progId="Equation.DSMT4">
                  <p:embed/>
                </p:oleObj>
              </mc:Choice>
              <mc:Fallback>
                <p:oleObj name="Equation" r:id="rId6" imgW="37744400" imgH="55626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CDBCB185-34C6-F9B1-DAB9-429DE6130B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38600"/>
                        <a:ext cx="4349750" cy="63658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9F5D4CAF-F056-AC33-B54A-1896495806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13" y="4830763"/>
          <a:ext cx="40147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810700" imgH="4686300" progId="Equation.DSMT4">
                  <p:embed/>
                </p:oleObj>
              </mc:Choice>
              <mc:Fallback>
                <p:oleObj name="Equation" r:id="rId8" imgW="34810700" imgH="46863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9F5D4CAF-F056-AC33-B54A-1896495806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4830763"/>
                        <a:ext cx="4014787" cy="5365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45C1B340-725B-F7DB-B1EB-5220712461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88" y="5483225"/>
          <a:ext cx="33718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60800" imgH="4686300" progId="Equation.DSMT4">
                  <p:embed/>
                </p:oleObj>
              </mc:Choice>
              <mc:Fallback>
                <p:oleObj name="Equation" r:id="rId10" imgW="29260800" imgH="468630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45C1B340-725B-F7DB-B1EB-5220712461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5483225"/>
                        <a:ext cx="3371850" cy="5365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05FABE14-8D9E-0B36-11C8-148323F074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6663" y="2133600"/>
          <a:ext cx="3778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766000" imgH="9944100" progId="Equation.DSMT4">
                  <p:embed/>
                </p:oleObj>
              </mc:Choice>
              <mc:Fallback>
                <p:oleObj name="Equation" r:id="rId12" imgW="32766000" imgH="994410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05FABE14-8D9E-0B36-11C8-148323F07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2133600"/>
                        <a:ext cx="3778250" cy="11430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7314BF1D-AA72-EAF6-D536-8EED54B840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429000"/>
          <a:ext cx="44021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373300" imgH="5562600" progId="Equation.DSMT4">
                  <p:embed/>
                </p:oleObj>
              </mc:Choice>
              <mc:Fallback>
                <p:oleObj name="Equation" r:id="rId14" imgW="40373300" imgH="556260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7314BF1D-AA72-EAF6-D536-8EED54B84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29000"/>
                        <a:ext cx="4402138" cy="6016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0A34FD1B-9D1F-3F6A-DCF4-FEB287653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9313" y="4114800"/>
          <a:ext cx="46196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081200" imgH="5562600" progId="Equation.DSMT4">
                  <p:embed/>
                </p:oleObj>
              </mc:Choice>
              <mc:Fallback>
                <p:oleObj name="Equation" r:id="rId16" imgW="40081200" imgH="55626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0A34FD1B-9D1F-3F6A-DCF4-FEB2876534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4114800"/>
                        <a:ext cx="4619625" cy="6365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29DEF226-F98A-A54A-F87E-11CDC04FE7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4588" y="4876800"/>
          <a:ext cx="38798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642300" imgH="4686300" progId="Equation.DSMT4">
                  <p:embed/>
                </p:oleObj>
              </mc:Choice>
              <mc:Fallback>
                <p:oleObj name="Equation" r:id="rId18" imgW="33642300" imgH="468630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29DEF226-F98A-A54A-F87E-11CDC04FE7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4876800"/>
                        <a:ext cx="3879850" cy="5365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110FF7DE-7986-BBE5-EF67-8D9FD2C78C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0788" y="5486400"/>
          <a:ext cx="33718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260800" imgH="4686300" progId="Equation.DSMT4">
                  <p:embed/>
                </p:oleObj>
              </mc:Choice>
              <mc:Fallback>
                <p:oleObj name="Equation" r:id="rId20" imgW="29260800" imgH="468630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110FF7DE-7986-BBE5-EF67-8D9FD2C78C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5486400"/>
                        <a:ext cx="3371850" cy="5365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4">
            <a:extLst>
              <a:ext uri="{FF2B5EF4-FFF2-40B4-BE49-F238E27FC236}">
                <a16:creationId xmlns:a16="http://schemas.microsoft.com/office/drawing/2014/main" id="{BB01A802-4D02-2BCF-534F-C2B9D17D49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0"/>
          <a:ext cx="29718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5991800" imgH="20485100" progId="Equation.DSMT4">
                  <p:embed/>
                </p:oleObj>
              </mc:Choice>
              <mc:Fallback>
                <p:oleObj name="Equation" r:id="rId22" imgW="35991800" imgH="20485100" progId="Equation.DSMT4">
                  <p:embed/>
                  <p:pic>
                    <p:nvPicPr>
                      <p:cNvPr id="27660" name="Object 4">
                        <a:extLst>
                          <a:ext uri="{FF2B5EF4-FFF2-40B4-BE49-F238E27FC236}">
                            <a16:creationId xmlns:a16="http://schemas.microsoft.com/office/drawing/2014/main" id="{BB01A802-4D02-2BCF-534F-C2B9D17D49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0"/>
                        <a:ext cx="2971800" cy="16859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4">
            <a:extLst>
              <a:ext uri="{FF2B5EF4-FFF2-40B4-BE49-F238E27FC236}">
                <a16:creationId xmlns:a16="http://schemas.microsoft.com/office/drawing/2014/main" id="{449A2296-E31E-12EE-9EF3-AA1B3167E0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1513" y="0"/>
          <a:ext cx="339248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497000" imgH="20485100" progId="Equation.DSMT4">
                  <p:embed/>
                </p:oleObj>
              </mc:Choice>
              <mc:Fallback>
                <p:oleObj name="Equation" r:id="rId24" imgW="39497000" imgH="20485100" progId="Equation.DSMT4">
                  <p:embed/>
                  <p:pic>
                    <p:nvPicPr>
                      <p:cNvPr id="27661" name="Object 4">
                        <a:extLst>
                          <a:ext uri="{FF2B5EF4-FFF2-40B4-BE49-F238E27FC236}">
                            <a16:creationId xmlns:a16="http://schemas.microsoft.com/office/drawing/2014/main" id="{449A2296-E31E-12EE-9EF3-AA1B3167E0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0"/>
                        <a:ext cx="3392487" cy="17526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Slide Number Placeholder 15">
            <a:extLst>
              <a:ext uri="{FF2B5EF4-FFF2-40B4-BE49-F238E27FC236}">
                <a16:creationId xmlns:a16="http://schemas.microsoft.com/office/drawing/2014/main" id="{6A73E683-EB30-4434-A369-23852876CE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49934B-794C-AE4E-94B7-633F0471725F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1" name="Object 4">
            <a:extLst>
              <a:ext uri="{FF2B5EF4-FFF2-40B4-BE49-F238E27FC236}">
                <a16:creationId xmlns:a16="http://schemas.microsoft.com/office/drawing/2014/main" id="{5D409F05-4199-91F2-1416-A949055DED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5663" y="2159000"/>
          <a:ext cx="2511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11300" imgH="4102100" progId="Equation.DSMT4">
                  <p:embed/>
                </p:oleObj>
              </mc:Choice>
              <mc:Fallback>
                <p:oleObj name="Equation" r:id="rId2" imgW="26911300" imgH="4102100" progId="Equation.DSMT4">
                  <p:embed/>
                  <p:pic>
                    <p:nvPicPr>
                      <p:cNvPr id="20481" name="Object 4">
                        <a:extLst>
                          <a:ext uri="{FF2B5EF4-FFF2-40B4-BE49-F238E27FC236}">
                            <a16:creationId xmlns:a16="http://schemas.microsoft.com/office/drawing/2014/main" id="{5D409F05-4199-91F2-1416-A949055DED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2159000"/>
                        <a:ext cx="2511425" cy="3810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" name="Text Box 3">
            <a:extLst>
              <a:ext uri="{FF2B5EF4-FFF2-40B4-BE49-F238E27FC236}">
                <a16:creationId xmlns:a16="http://schemas.microsoft.com/office/drawing/2014/main" id="{E8F2A174-852E-B090-AD15-2322372C7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11113"/>
            <a:ext cx="2682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Proving Theorems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003D769C-7EE9-FBF0-EB54-28CB48B555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3438" y="2636838"/>
          <a:ext cx="25669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95500" imgH="5562600" progId="Equation.DSMT4">
                  <p:embed/>
                </p:oleObj>
              </mc:Choice>
              <mc:Fallback>
                <p:oleObj name="Equation" r:id="rId4" imgW="27495500" imgH="55626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003D769C-7EE9-FBF0-EB54-28CB48B555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2636838"/>
                        <a:ext cx="2566987" cy="515937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357937FC-C94C-1977-9B05-839497B5D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6650" y="3225800"/>
          <a:ext cx="18843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3000" imgH="5562600" progId="Equation.DSMT4">
                  <p:embed/>
                </p:oleObj>
              </mc:Choice>
              <mc:Fallback>
                <p:oleObj name="Equation" r:id="rId6" imgW="20193000" imgH="55626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357937FC-C94C-1977-9B05-839497B5D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3225800"/>
                        <a:ext cx="1884363" cy="5159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4CC62E6-E724-AA40-353F-344DF85A22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0963" y="3868738"/>
          <a:ext cx="14208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14600" imgH="4686300" progId="Equation.DSMT4">
                  <p:embed/>
                </p:oleObj>
              </mc:Choice>
              <mc:Fallback>
                <p:oleObj name="Equation" r:id="rId8" imgW="15214600" imgH="46863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4CC62E6-E724-AA40-353F-344DF85A2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3868738"/>
                        <a:ext cx="1420812" cy="4349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8000D286-243F-FCB6-87BB-31C7D65C78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554538"/>
          <a:ext cx="84613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67800" imgH="3797300" progId="Equation.DSMT4">
                  <p:embed/>
                </p:oleObj>
              </mc:Choice>
              <mc:Fallback>
                <p:oleObj name="Equation" r:id="rId10" imgW="9067800" imgH="37973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8000D286-243F-FCB6-87BB-31C7D65C78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54538"/>
                        <a:ext cx="846138" cy="35401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047A0285-6D22-6824-53C2-DF413CE2FE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2192338"/>
          <a:ext cx="1776413" cy="277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11900" imgH="29845000" progId="Equation.DSMT4">
                  <p:embed/>
                </p:oleObj>
              </mc:Choice>
              <mc:Fallback>
                <p:oleObj name="Equation" r:id="rId12" imgW="19011900" imgH="2984500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047A0285-6D22-6824-53C2-DF413CE2FE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192338"/>
                        <a:ext cx="1776413" cy="27733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Text Box 11">
            <a:extLst>
              <a:ext uri="{FF2B5EF4-FFF2-40B4-BE49-F238E27FC236}">
                <a16:creationId xmlns:a16="http://schemas.microsoft.com/office/drawing/2014/main" id="{1EA2A25C-73F9-496E-0D69-C46EB583D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5257800"/>
            <a:ext cx="3368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DeMorgan’s Theorem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9AA73D47-AEE5-F81E-9A14-E223BEBA65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3438" y="5257800"/>
          <a:ext cx="554196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564800" imgH="5854700" progId="Equation.DSMT4">
                  <p:embed/>
                </p:oleObj>
              </mc:Choice>
              <mc:Fallback>
                <p:oleObj name="Equation" r:id="rId14" imgW="48564800" imgH="585470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9AA73D47-AEE5-F81E-9A14-E223BEBA65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5257800"/>
                        <a:ext cx="5541962" cy="66516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68177BA6-3353-45FF-09A0-139DA6A066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0075" y="6089650"/>
          <a:ext cx="57753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711600" imgH="5854700" progId="Equation.DSMT4">
                  <p:embed/>
                </p:oleObj>
              </mc:Choice>
              <mc:Fallback>
                <p:oleObj name="Equation" r:id="rId16" imgW="54711600" imgH="58547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68177BA6-3353-45FF-09A0-139DA6A066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6089650"/>
                        <a:ext cx="5775325" cy="6159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4">
            <a:extLst>
              <a:ext uri="{FF2B5EF4-FFF2-40B4-BE49-F238E27FC236}">
                <a16:creationId xmlns:a16="http://schemas.microsoft.com/office/drawing/2014/main" id="{4EBB0CF6-BFCF-ABDB-CB1B-2094545B8D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0"/>
          <a:ext cx="29718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991800" imgH="20485100" progId="Equation.DSMT4">
                  <p:embed/>
                </p:oleObj>
              </mc:Choice>
              <mc:Fallback>
                <p:oleObj name="Equation" r:id="rId18" imgW="35991800" imgH="20485100" progId="Equation.DSMT4">
                  <p:embed/>
                  <p:pic>
                    <p:nvPicPr>
                      <p:cNvPr id="20491" name="Object 4">
                        <a:extLst>
                          <a:ext uri="{FF2B5EF4-FFF2-40B4-BE49-F238E27FC236}">
                            <a16:creationId xmlns:a16="http://schemas.microsoft.com/office/drawing/2014/main" id="{4EBB0CF6-BFCF-ABDB-CB1B-2094545B8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0"/>
                        <a:ext cx="2971800" cy="16859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4">
            <a:extLst>
              <a:ext uri="{FF2B5EF4-FFF2-40B4-BE49-F238E27FC236}">
                <a16:creationId xmlns:a16="http://schemas.microsoft.com/office/drawing/2014/main" id="{0B71B3F5-DB74-0FC8-D6BE-A2316792D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1513" y="0"/>
          <a:ext cx="339248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497000" imgH="20485100" progId="Equation.DSMT4">
                  <p:embed/>
                </p:oleObj>
              </mc:Choice>
              <mc:Fallback>
                <p:oleObj name="Equation" r:id="rId20" imgW="39497000" imgH="20485100" progId="Equation.DSMT4">
                  <p:embed/>
                  <p:pic>
                    <p:nvPicPr>
                      <p:cNvPr id="20492" name="Object 4">
                        <a:extLst>
                          <a:ext uri="{FF2B5EF4-FFF2-40B4-BE49-F238E27FC236}">
                            <a16:creationId xmlns:a16="http://schemas.microsoft.com/office/drawing/2014/main" id="{0B71B3F5-DB74-0FC8-D6BE-A2316792D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0"/>
                        <a:ext cx="3392487" cy="17526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Slide Number Placeholder 14">
            <a:extLst>
              <a:ext uri="{FF2B5EF4-FFF2-40B4-BE49-F238E27FC236}">
                <a16:creationId xmlns:a16="http://schemas.microsoft.com/office/drawing/2014/main" id="{A62515F3-844A-3996-BE9D-8E5594420B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2B6CE1A-FFD1-3042-861D-789D887EB5B2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2">
            <a:extLst>
              <a:ext uri="{FF2B5EF4-FFF2-40B4-BE49-F238E27FC236}">
                <a16:creationId xmlns:a16="http://schemas.microsoft.com/office/drawing/2014/main" id="{A0CFDF65-57D3-81CF-E857-9164E2FE9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25400"/>
            <a:ext cx="6696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Simplification of Boolean expressions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71412645-D5C4-C463-D4DE-C3A0D4BF7C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133600"/>
          <a:ext cx="33305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92400" imgH="6438900" progId="Equation.DSMT4">
                  <p:embed/>
                </p:oleObj>
              </mc:Choice>
              <mc:Fallback>
                <p:oleObj name="Equation" r:id="rId2" imgW="28092400" imgH="64389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71412645-D5C4-C463-D4DE-C3A0D4BF7C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33600"/>
                        <a:ext cx="3330575" cy="7620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61AAEA7D-76E2-A67C-86B6-3F08D67E6F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4550" y="450850"/>
          <a:ext cx="57594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564800" imgH="5854700" progId="Equation.DSMT4">
                  <p:embed/>
                </p:oleObj>
              </mc:Choice>
              <mc:Fallback>
                <p:oleObj name="Equation" r:id="rId4" imgW="48564800" imgH="58547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61AAEA7D-76E2-A67C-86B6-3F08D67E6F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450850"/>
                        <a:ext cx="5759450" cy="6921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5DC9CE2D-551D-1A93-0632-81233F7B1A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212850"/>
          <a:ext cx="64881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711600" imgH="5854700" progId="Equation.DSMT4">
                  <p:embed/>
                </p:oleObj>
              </mc:Choice>
              <mc:Fallback>
                <p:oleObj name="Equation" r:id="rId6" imgW="54711600" imgH="58547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5DC9CE2D-551D-1A93-0632-81233F7B1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12850"/>
                        <a:ext cx="6488113" cy="6921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A350839C-946D-F039-889A-43BAF6C890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2675" y="3962400"/>
          <a:ext cx="38957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58100" imgH="5854700" progId="Equation.DSMT4">
                  <p:embed/>
                </p:oleObj>
              </mc:Choice>
              <mc:Fallback>
                <p:oleObj name="Equation" r:id="rId8" imgW="33058100" imgH="58547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A350839C-946D-F039-889A-43BAF6C890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3962400"/>
                        <a:ext cx="3895725" cy="6873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52C05203-92E0-CE76-B806-B79AC01E98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715000"/>
          <a:ext cx="52355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081200" imgH="5854700" progId="Equation.DSMT4">
                  <p:embed/>
                </p:oleObj>
              </mc:Choice>
              <mc:Fallback>
                <p:oleObj name="Equation" r:id="rId10" imgW="40081200" imgH="585470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52C05203-92E0-CE76-B806-B79AC01E98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15000"/>
                        <a:ext cx="5235575" cy="76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E924CD12-5D49-39C5-BD21-D4D1EC5F09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2675" y="2133600"/>
          <a:ext cx="37766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968700" imgH="6438900" progId="Equation.DSMT4">
                  <p:embed/>
                </p:oleObj>
              </mc:Choice>
              <mc:Fallback>
                <p:oleObj name="Equation" r:id="rId12" imgW="28968700" imgH="643890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E924CD12-5D49-39C5-BD21-D4D1EC5F0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2133600"/>
                        <a:ext cx="3776663" cy="8382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8D4063F8-F7AA-8650-F1F1-4FE6D520CB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1550" y="3048000"/>
          <a:ext cx="36782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013400" imgH="6438900" progId="Equation.DSMT4">
                  <p:embed/>
                </p:oleObj>
              </mc:Choice>
              <mc:Fallback>
                <p:oleObj name="Equation" r:id="rId14" imgW="31013400" imgH="643890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8D4063F8-F7AA-8650-F1F1-4FE6D520CB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3048000"/>
                        <a:ext cx="3678238" cy="762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14069525-875F-802F-AF2D-217461FC16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4100" y="4784725"/>
          <a:ext cx="59817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733200" imgH="5854700" progId="Equation.DSMT4">
                  <p:embed/>
                </p:oleObj>
              </mc:Choice>
              <mc:Fallback>
                <p:oleObj name="Equation" r:id="rId16" imgW="49733200" imgH="58547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14069525-875F-802F-AF2D-217461FC16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4784725"/>
                        <a:ext cx="5981700" cy="7016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Slide Number Placeholder 11">
            <a:extLst>
              <a:ext uri="{FF2B5EF4-FFF2-40B4-BE49-F238E27FC236}">
                <a16:creationId xmlns:a16="http://schemas.microsoft.com/office/drawing/2014/main" id="{7DBCFB78-C4ED-CEEE-558A-003EB968E2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DD71D53-D197-7B4B-92CE-34D08DB0B92F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E518E1-2A4B-F4FD-486E-CA15E8B702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ing Expressions from Truth Tabl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F3B4D3-61B2-4A7F-0A99-0679FD22B4D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A9F781-8386-4BD0-28BB-4AED99D885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46A6C5-9A13-EE49-930A-09E3C02530D8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248299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.7|39.6|105.1|4.1|44.7|87.5|28.6|21.9|19.9|51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rgbClr val="FF00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97</TotalTime>
  <Words>388</Words>
  <Application>Microsoft Macintosh PowerPoint</Application>
  <PresentationFormat>On-screen Show (4:3)</PresentationFormat>
  <Paragraphs>104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ambria Math</vt:lpstr>
      <vt:lpstr>Office Theme</vt:lpstr>
      <vt:lpstr>RFFlo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riving Expressions from Truth Tables</vt:lpstr>
      <vt:lpstr>PowerPoint Presentation</vt:lpstr>
      <vt:lpstr>PowerPoint Presentation</vt:lpstr>
      <vt:lpstr>PowerPoint Presentation</vt:lpstr>
      <vt:lpstr>Two ways to represent functions</vt:lpstr>
      <vt:lpstr>PowerPoint Presentation</vt:lpstr>
      <vt:lpstr>PowerPoint Presentation</vt:lpstr>
      <vt:lpstr>Implementing the circui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hilpi Gupta</dc:creator>
  <cp:lastModifiedBy>Vipul Arora</cp:lastModifiedBy>
  <cp:revision>399</cp:revision>
  <cp:lastPrinted>2022-03-24T12:50:08Z</cp:lastPrinted>
  <dcterms:created xsi:type="dcterms:W3CDTF">2006-08-16T00:00:00Z</dcterms:created>
  <dcterms:modified xsi:type="dcterms:W3CDTF">2023-03-27T11:06:40Z</dcterms:modified>
</cp:coreProperties>
</file>